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1F01" w:rsidRPr="0035793B" w:rsidRDefault="00451F01" w:rsidP="00451F01">
      <w:pPr>
        <w:spacing w:after="200" w:line="276" w:lineRule="auto"/>
        <w:jc w:val="center"/>
        <w:rPr>
          <w:rFonts w:ascii="Times New Roman" w:eastAsia="Times New Roman" w:hAnsi="Times New Roman" w:cs="Times New Roman"/>
          <w:sz w:val="23"/>
          <w:szCs w:val="23"/>
          <w:lang w:eastAsia="ru-RU"/>
        </w:rPr>
      </w:pPr>
      <w:r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 xml:space="preserve">МИНИСТЕРСТВО </w:t>
      </w:r>
      <w:r w:rsidR="0035793B"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>НАУКИ</w:t>
      </w:r>
      <w:r w:rsidR="0035793B"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 xml:space="preserve"> </w:t>
      </w:r>
      <w:r w:rsidR="0035793B"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 xml:space="preserve">И </w:t>
      </w:r>
      <w:r w:rsidR="0035793B"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 xml:space="preserve">ВЫСШЕГО </w:t>
      </w:r>
      <w:r w:rsidRPr="0035793B">
        <w:rPr>
          <w:rFonts w:ascii="Times New Roman" w:eastAsia="Times New Roman" w:hAnsi="Times New Roman" w:cs="Times New Roman"/>
          <w:sz w:val="23"/>
          <w:szCs w:val="23"/>
          <w:lang w:eastAsia="ru-RU"/>
        </w:rPr>
        <w:t>ОБРАЗОВАНИЯ РОССИЙСКОЙ ФЕДЕРАЦИИ</w:t>
      </w:r>
    </w:p>
    <w:p w:rsidR="00451F01" w:rsidRPr="0035793B" w:rsidRDefault="00451F01" w:rsidP="00451F01">
      <w:pPr>
        <w:spacing w:after="0" w:line="240" w:lineRule="auto"/>
        <w:jc w:val="center"/>
        <w:rPr>
          <w:rFonts w:ascii="Times New Roman" w:eastAsia="Times New Roman" w:hAnsi="Times New Roman" w:cs="Times New Roman"/>
          <w:sz w:val="23"/>
          <w:szCs w:val="23"/>
          <w:lang w:eastAsia="ru-RU"/>
        </w:rPr>
      </w:pPr>
    </w:p>
    <w:p w:rsidR="00451F01" w:rsidRPr="0035793B" w:rsidRDefault="00451F01" w:rsidP="00451F01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3"/>
          <w:szCs w:val="23"/>
          <w:lang w:eastAsia="ru-RU"/>
        </w:rPr>
      </w:pPr>
      <w:r w:rsidRPr="0035793B">
        <w:rPr>
          <w:rFonts w:ascii="Times New Roman" w:eastAsia="Times New Roman" w:hAnsi="Times New Roman" w:cs="Times New Roman"/>
          <w:caps/>
          <w:sz w:val="23"/>
          <w:szCs w:val="23"/>
          <w:lang w:eastAsia="ru-RU"/>
        </w:rPr>
        <w:t>Федеральное государственное бюджетное образовательное учреждение высшего образования</w:t>
      </w:r>
    </w:p>
    <w:p w:rsidR="00451F01" w:rsidRPr="0035793B" w:rsidRDefault="00451F01" w:rsidP="00451F0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</w:p>
    <w:p w:rsidR="00451F01" w:rsidRPr="0035793B" w:rsidRDefault="00451F01" w:rsidP="00451F0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35793B"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  <w:t xml:space="preserve">СЕВЕРО-КАВКАЗСКАЯ ГОСУДАРСТВЕННАЯ </w:t>
      </w:r>
    </w:p>
    <w:p w:rsidR="00451F01" w:rsidRPr="0035793B" w:rsidRDefault="00451F01" w:rsidP="00451F0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35793B"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  <w:t>ГУМАНИТАРНО-ТЕХНОЛОГИЧЕСКАЯ АКАДЕМИЯ</w:t>
      </w: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1F01" w:rsidRDefault="00451F01" w:rsidP="00451F01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FF2BB9" w:rsidRPr="00451F01" w:rsidRDefault="00FF2BB9" w:rsidP="00451F01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Pr="00451F01" w:rsidRDefault="00451F01" w:rsidP="001A6636">
      <w:pPr>
        <w:spacing w:after="0" w:line="276" w:lineRule="auto"/>
        <w:ind w:left="6379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bookmarkStart w:id="0" w:name="_GoBack"/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З.О.</w:t>
      </w:r>
      <w:r w:rsidR="001A663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Коркмазова</w:t>
      </w:r>
    </w:p>
    <w:p w:rsidR="00451F01" w:rsidRPr="00451F01" w:rsidRDefault="00451F01" w:rsidP="001A6636">
      <w:pPr>
        <w:spacing w:after="0" w:line="276" w:lineRule="auto"/>
        <w:ind w:left="6379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Б.Д.</w:t>
      </w:r>
      <w:r w:rsidR="001A663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Хубиева</w:t>
      </w:r>
    </w:p>
    <w:bookmarkEnd w:id="0"/>
    <w:p w:rsidR="00451F01" w:rsidRPr="00451F01" w:rsidRDefault="00451F01" w:rsidP="00451F01">
      <w:pPr>
        <w:spacing w:after="0" w:line="276" w:lineRule="auto"/>
        <w:ind w:left="6804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                                                   </w:t>
      </w:r>
    </w:p>
    <w:p w:rsidR="00451F01" w:rsidRPr="00451F01" w:rsidRDefault="00451F01" w:rsidP="00451F01">
      <w:pPr>
        <w:spacing w:after="0" w:line="276" w:lineRule="auto"/>
        <w:ind w:left="6804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76" w:lineRule="auto"/>
        <w:ind w:left="6804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Pr="00451F01" w:rsidRDefault="00451F01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Pr="00451F01" w:rsidRDefault="00451F01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Pr="00451F01" w:rsidRDefault="00451F01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Default="00451F01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1A6636" w:rsidRPr="00451F01" w:rsidRDefault="001A6636" w:rsidP="00451F01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51F01" w:rsidRPr="00FF2BB9" w:rsidRDefault="00451F01" w:rsidP="00FF2BB9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52"/>
          <w:lang w:eastAsia="ru-RU"/>
        </w:rPr>
      </w:pPr>
      <w:r w:rsidRPr="00FF2BB9">
        <w:rPr>
          <w:rFonts w:ascii="Times New Roman" w:eastAsia="Times New Roman" w:hAnsi="Times New Roman" w:cs="Times New Roman"/>
          <w:b/>
          <w:sz w:val="48"/>
          <w:szCs w:val="52"/>
          <w:lang w:eastAsia="ru-RU"/>
        </w:rPr>
        <w:t>МАТЕМАТИЧЕСКИЙ АНАЛИЗ</w:t>
      </w:r>
    </w:p>
    <w:p w:rsidR="00451F01" w:rsidRPr="00451F01" w:rsidRDefault="00451F01" w:rsidP="00FF2BB9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451F01" w:rsidRPr="00451F01" w:rsidRDefault="00451F01" w:rsidP="00FF2BB9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Учебно-методическое пособие</w:t>
      </w:r>
    </w:p>
    <w:p w:rsidR="00451F01" w:rsidRPr="00451F01" w:rsidRDefault="00451F01" w:rsidP="00FF2BB9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для обучающихся по направлению подготовки 01.03.04 «Прикладная математика» </w:t>
      </w: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A64CE3" w:rsidRDefault="005A65B9" w:rsidP="005A65B9">
      <w:pPr>
        <w:spacing w:after="200" w:line="276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A65B9">
        <w:rPr>
          <w:rFonts w:ascii="Times New Roman" w:eastAsia="Times New Roman" w:hAnsi="Times New Roman" w:cs="Times New Roman"/>
          <w:sz w:val="28"/>
          <w:lang w:eastAsia="ru-RU"/>
        </w:rPr>
        <w:t xml:space="preserve">Часть </w:t>
      </w:r>
      <w:r w:rsidRPr="005A65B9">
        <w:rPr>
          <w:rFonts w:ascii="Times New Roman" w:eastAsia="Times New Roman" w:hAnsi="Times New Roman" w:cs="Times New Roman"/>
          <w:sz w:val="28"/>
          <w:lang w:val="en-US" w:eastAsia="ru-RU"/>
        </w:rPr>
        <w:t>II</w:t>
      </w: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FF2BB9" w:rsidRDefault="00FF2BB9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FF2BB9" w:rsidRPr="00451F01" w:rsidRDefault="00FF2BB9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200" w:line="276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tabs>
          <w:tab w:val="left" w:pos="4065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кесск</w:t>
      </w:r>
    </w:p>
    <w:p w:rsidR="00451F01" w:rsidRPr="00451F01" w:rsidRDefault="00451F01" w:rsidP="00451F01">
      <w:pPr>
        <w:tabs>
          <w:tab w:val="left" w:pos="4065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2018</w:t>
      </w:r>
    </w:p>
    <w:p w:rsidR="0035793B" w:rsidRDefault="0035793B" w:rsidP="00FF2BB9">
      <w:pPr>
        <w:tabs>
          <w:tab w:val="left" w:pos="4065"/>
        </w:tabs>
        <w:spacing w:after="0" w:line="240" w:lineRule="auto"/>
        <w:rPr>
          <w:rFonts w:ascii="Times New Roman" w:eastAsia="Times New Roman" w:hAnsi="Times New Roman" w:cs="Times New Roman"/>
          <w:sz w:val="24"/>
          <w:lang w:eastAsia="ru-RU"/>
        </w:rPr>
      </w:pPr>
      <w:r w:rsidRPr="00451F0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B51C42" wp14:editId="7609E71D">
                <wp:simplePos x="0" y="0"/>
                <wp:positionH relativeFrom="column">
                  <wp:posOffset>2379507</wp:posOffset>
                </wp:positionH>
                <wp:positionV relativeFrom="paragraph">
                  <wp:posOffset>59838</wp:posOffset>
                </wp:positionV>
                <wp:extent cx="1083945" cy="531628"/>
                <wp:effectExtent l="0" t="0" r="1905" b="1905"/>
                <wp:wrapNone/>
                <wp:docPr id="859" name="Надпись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3945" cy="5316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65B9" w:rsidRDefault="005A65B9" w:rsidP="00451F0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B51C42" id="_x0000_t202" coordsize="21600,21600" o:spt="202" path="m,l,21600r21600,l21600,xe">
                <v:stroke joinstyle="miter"/>
                <v:path gradientshapeok="t" o:connecttype="rect"/>
              </v:shapetype>
              <v:shape id="Надпись 859" o:spid="_x0000_s1026" type="#_x0000_t202" style="position:absolute;margin-left:187.35pt;margin-top:4.7pt;width:85.35pt;height:41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" stroked="f">
                <v:textbox>
                  <w:txbxContent>
                    <w:p w:rsidR="005A65B9" w:rsidRDefault="005A65B9" w:rsidP="00451F01"/>
                  </w:txbxContent>
                </v:textbox>
              </v:shape>
            </w:pict>
          </mc:Fallback>
        </mc:AlternateContent>
      </w:r>
    </w:p>
    <w:p w:rsidR="00451F01" w:rsidRDefault="001A6636" w:rsidP="00FF2BB9">
      <w:pPr>
        <w:tabs>
          <w:tab w:val="left" w:pos="4065"/>
        </w:tabs>
        <w:spacing w:after="0" w:line="240" w:lineRule="auto"/>
        <w:rPr>
          <w:rFonts w:ascii="Times New Roman" w:eastAsia="Times New Roman" w:hAnsi="Times New Roman" w:cs="Times New Roman"/>
          <w:sz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lang w:eastAsia="ru-RU"/>
        </w:rPr>
        <w:t>УДК519,6</w:t>
      </w:r>
    </w:p>
    <w:p w:rsidR="001A6636" w:rsidRDefault="001A6636" w:rsidP="00FF2BB9">
      <w:pPr>
        <w:tabs>
          <w:tab w:val="left" w:pos="40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lang w:eastAsia="ru-RU"/>
        </w:rPr>
        <w:t>ББК 22.161</w:t>
      </w:r>
    </w:p>
    <w:p w:rsidR="001A6636" w:rsidRPr="001A6636" w:rsidRDefault="001A6636" w:rsidP="00451F01">
      <w:pPr>
        <w:tabs>
          <w:tab w:val="left" w:pos="40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lang w:eastAsia="ru-RU"/>
        </w:rPr>
        <w:t>К</w:t>
      </w:r>
      <w:r w:rsidR="00822115">
        <w:rPr>
          <w:rFonts w:ascii="Times New Roman" w:eastAsia="Times New Roman" w:hAnsi="Times New Roman" w:cs="Times New Roman"/>
          <w:sz w:val="24"/>
          <w:lang w:eastAsia="ru-RU"/>
        </w:rPr>
        <w:t>66</w:t>
      </w:r>
    </w:p>
    <w:p w:rsidR="00451F01" w:rsidRPr="00451F01" w:rsidRDefault="00451F01" w:rsidP="00822115">
      <w:pPr>
        <w:tabs>
          <w:tab w:val="left" w:pos="9356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ено на заседании кафедры</w:t>
      </w:r>
      <w:r w:rsidR="005805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М</w:t>
      </w:r>
      <w:r w:rsidR="00A36A8D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</w:t>
      </w:r>
      <w:r w:rsidR="005805B1">
        <w:rPr>
          <w:rFonts w:ascii="Times New Roman" w:eastAsia="Times New Roman" w:hAnsi="Times New Roman" w:cs="Times New Roman"/>
          <w:sz w:val="28"/>
          <w:szCs w:val="28"/>
          <w:lang w:eastAsia="ru-RU"/>
        </w:rPr>
        <w:t>атика»</w:t>
      </w:r>
    </w:p>
    <w:p w:rsidR="00451F01" w:rsidRPr="00822115" w:rsidRDefault="00A36E45" w:rsidP="00822115">
      <w:pPr>
        <w:tabs>
          <w:tab w:val="left" w:pos="567"/>
          <w:tab w:val="left" w:pos="4065"/>
          <w:tab w:val="center" w:pos="4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 №2</w:t>
      </w:r>
      <w:r w:rsidR="00451F01"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«</w:t>
      </w:r>
      <w:r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="00451F01"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09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51F01"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18 г.</w:t>
      </w:r>
    </w:p>
    <w:p w:rsidR="00451F01" w:rsidRPr="00451F01" w:rsidRDefault="00451F01" w:rsidP="00822115">
      <w:pPr>
        <w:tabs>
          <w:tab w:val="left" w:pos="9356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овано к изданию редакционно-издательским советом СевКавГГТА.</w:t>
      </w:r>
    </w:p>
    <w:p w:rsidR="00451F01" w:rsidRPr="00451F01" w:rsidRDefault="00451F01" w:rsidP="00822115">
      <w:pPr>
        <w:tabs>
          <w:tab w:val="left" w:pos="567"/>
          <w:tab w:val="left" w:pos="4065"/>
          <w:tab w:val="center" w:pos="4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 №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«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30</w:t>
      </w: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.</w:t>
      </w: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2018 г.</w:t>
      </w:r>
    </w:p>
    <w:p w:rsidR="00451F01" w:rsidRPr="00451F01" w:rsidRDefault="00451F01" w:rsidP="0082211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51F01" w:rsidRDefault="00451F01" w:rsidP="00451F0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51F01" w:rsidRDefault="00451F01" w:rsidP="00451F01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76685E" w:rsidRDefault="00822115" w:rsidP="00822115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lang w:eastAsia="ru-RU"/>
        </w:rPr>
      </w:pPr>
      <w:r w:rsidRPr="00822115">
        <w:rPr>
          <w:rFonts w:ascii="Times New Roman" w:eastAsia="Times New Roman" w:hAnsi="Times New Roman" w:cs="Times New Roman"/>
          <w:b/>
          <w:sz w:val="28"/>
          <w:lang w:eastAsia="ru-RU"/>
        </w:rPr>
        <w:t>Рецензенты</w:t>
      </w:r>
      <w:r>
        <w:rPr>
          <w:rFonts w:ascii="Times New Roman" w:eastAsia="Times New Roman" w:hAnsi="Times New Roman" w:cs="Times New Roman"/>
          <w:b/>
          <w:sz w:val="28"/>
          <w:lang w:eastAsia="ru-RU"/>
        </w:rPr>
        <w:t>:</w:t>
      </w:r>
      <w:r w:rsidR="0076685E">
        <w:rPr>
          <w:rFonts w:ascii="Times New Roman" w:eastAsia="Times New Roman" w:hAnsi="Times New Roman" w:cs="Times New Roman"/>
          <w:b/>
          <w:sz w:val="28"/>
          <w:lang w:eastAsia="ru-RU"/>
        </w:rPr>
        <w:t xml:space="preserve"> </w:t>
      </w:r>
      <w:r w:rsidR="0076685E" w:rsidRPr="0076685E">
        <w:rPr>
          <w:rFonts w:ascii="Times New Roman" w:eastAsia="Times New Roman" w:hAnsi="Times New Roman" w:cs="Times New Roman"/>
          <w:sz w:val="28"/>
          <w:lang w:eastAsia="ru-RU"/>
        </w:rPr>
        <w:t>Токова</w:t>
      </w:r>
      <w:r w:rsidR="0076685E">
        <w:rPr>
          <w:rFonts w:ascii="Times New Roman" w:eastAsia="Times New Roman" w:hAnsi="Times New Roman" w:cs="Times New Roman"/>
          <w:sz w:val="28"/>
          <w:lang w:eastAsia="ru-RU"/>
        </w:rPr>
        <w:t xml:space="preserve"> А.А.-к.ф.м.н., доцент</w:t>
      </w: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822115" w:rsidP="00104A3B">
      <w:pPr>
        <w:tabs>
          <w:tab w:val="left" w:pos="6060"/>
        </w:tabs>
        <w:spacing w:after="0" w:line="240" w:lineRule="auto"/>
        <w:ind w:hanging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66    </w:t>
      </w:r>
      <w:r w:rsidR="00451F01" w:rsidRPr="00451F0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ркмазова, З.О. 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ий анализ: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о-методическое пособие</w:t>
      </w:r>
      <w:r w:rsidR="00451F01" w:rsidRPr="00451F01">
        <w:rPr>
          <w:rFonts w:ascii="Calibri" w:eastAsia="Calibri" w:hAnsi="Calibri" w:cs="Times New Roman"/>
        </w:rPr>
        <w:t xml:space="preserve"> 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бучающихся по направлению подготовки 01.03.04 «Прикладная математика» </w:t>
      </w: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ь </w:t>
      </w:r>
      <w:r w:rsidRPr="00451F0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="005805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</w:t>
      </w: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.О. Коркмазова,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Б.Д. Хубиева,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Черкесск: БИЦ СевКавГГТА, 2018. – </w:t>
      </w:r>
      <w:r w:rsidR="0065376A" w:rsidRPr="0065376A">
        <w:rPr>
          <w:rFonts w:ascii="Times New Roman" w:eastAsia="Times New Roman" w:hAnsi="Times New Roman" w:cs="Times New Roman"/>
          <w:sz w:val="28"/>
          <w:szCs w:val="28"/>
          <w:lang w:eastAsia="ru-RU"/>
        </w:rPr>
        <w:t>40</w:t>
      </w:r>
      <w:r w:rsidR="00451F01"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</w:t>
      </w:r>
    </w:p>
    <w:p w:rsidR="00451F01" w:rsidRPr="00451F01" w:rsidRDefault="00451F01" w:rsidP="00451F01">
      <w:pPr>
        <w:tabs>
          <w:tab w:val="left" w:pos="4065"/>
        </w:tabs>
        <w:spacing w:after="0" w:line="240" w:lineRule="auto"/>
        <w:jc w:val="right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51F01" w:rsidRDefault="00451F01" w:rsidP="0082211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1F0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кум к выполнению типовых работ составлен в соответствие с требованиями ФГОС3 ВО и программой дисциплины «Математический анализ» для обучающихся первого курса направления подготовки 01.03.04. «Прикладная математика». Они содержат примеры решений типовых работ, задания типовых работ, вопросы к коллоквиуму, а также вопросы к экзамену.</w:t>
      </w:r>
    </w:p>
    <w:p w:rsidR="00822115" w:rsidRPr="00822115" w:rsidRDefault="00822115" w:rsidP="00822115">
      <w:pPr>
        <w:tabs>
          <w:tab w:val="left" w:pos="4065"/>
        </w:tabs>
        <w:spacing w:after="0" w:line="240" w:lineRule="auto"/>
        <w:ind w:firstLine="7513"/>
        <w:jc w:val="both"/>
        <w:rPr>
          <w:rFonts w:ascii="Times New Roman" w:eastAsia="Times New Roman" w:hAnsi="Times New Roman" w:cs="Times New Roman"/>
          <w:b/>
          <w:sz w:val="28"/>
          <w:lang w:eastAsia="ru-RU"/>
        </w:rPr>
      </w:pPr>
      <w:r w:rsidRPr="00822115">
        <w:rPr>
          <w:rFonts w:ascii="Times New Roman" w:eastAsia="Times New Roman" w:hAnsi="Times New Roman" w:cs="Times New Roman"/>
          <w:b/>
          <w:sz w:val="28"/>
          <w:lang w:eastAsia="ru-RU"/>
        </w:rPr>
        <w:t>УДК</w:t>
      </w:r>
      <w:r>
        <w:rPr>
          <w:rFonts w:ascii="Times New Roman" w:eastAsia="Times New Roman" w:hAnsi="Times New Roman" w:cs="Times New Roman"/>
          <w:b/>
          <w:sz w:val="28"/>
          <w:lang w:eastAsia="ru-RU"/>
        </w:rPr>
        <w:t xml:space="preserve"> </w:t>
      </w:r>
      <w:r w:rsidRPr="00822115">
        <w:rPr>
          <w:rFonts w:ascii="Times New Roman" w:eastAsia="Times New Roman" w:hAnsi="Times New Roman" w:cs="Times New Roman"/>
          <w:b/>
          <w:sz w:val="28"/>
          <w:lang w:eastAsia="ru-RU"/>
        </w:rPr>
        <w:t>519,6</w:t>
      </w:r>
    </w:p>
    <w:p w:rsidR="00822115" w:rsidRPr="00822115" w:rsidRDefault="00822115" w:rsidP="00822115">
      <w:pPr>
        <w:tabs>
          <w:tab w:val="left" w:pos="4065"/>
        </w:tabs>
        <w:spacing w:after="0" w:line="240" w:lineRule="auto"/>
        <w:ind w:firstLine="7513"/>
        <w:jc w:val="both"/>
        <w:rPr>
          <w:rFonts w:ascii="Times New Roman" w:eastAsia="Times New Roman" w:hAnsi="Times New Roman" w:cs="Times New Roman"/>
          <w:b/>
          <w:sz w:val="28"/>
          <w:lang w:eastAsia="ru-RU"/>
        </w:rPr>
      </w:pPr>
      <w:r w:rsidRPr="00822115">
        <w:rPr>
          <w:rFonts w:ascii="Times New Roman" w:eastAsia="Times New Roman" w:hAnsi="Times New Roman" w:cs="Times New Roman"/>
          <w:b/>
          <w:sz w:val="28"/>
          <w:lang w:eastAsia="ru-RU"/>
        </w:rPr>
        <w:t>ББК 22.161</w:t>
      </w:r>
    </w:p>
    <w:p w:rsidR="00451F01" w:rsidRPr="00451F01" w:rsidRDefault="00451F01" w:rsidP="00822115">
      <w:pPr>
        <w:spacing w:after="0" w:line="240" w:lineRule="auto"/>
        <w:ind w:firstLine="751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A36E45">
      <w:pPr>
        <w:spacing w:after="0" w:line="240" w:lineRule="auto"/>
        <w:jc w:val="right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51F01" w:rsidRPr="000B6513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0B6513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115" w:rsidRDefault="00822115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115" w:rsidRDefault="00822115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0B6513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376A" w:rsidRPr="000B6513" w:rsidRDefault="0065376A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0B6513" w:rsidRDefault="00451F01" w:rsidP="00451F0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0B6513" w:rsidRDefault="00451F01" w:rsidP="00822115">
      <w:pPr>
        <w:tabs>
          <w:tab w:val="left" w:pos="4820"/>
        </w:tabs>
        <w:spacing w:after="0" w:line="240" w:lineRule="auto"/>
        <w:ind w:firstLine="439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6513">
        <w:rPr>
          <w:rFonts w:ascii="Times New Roman" w:eastAsia="Times New Roman" w:hAnsi="Times New Roman" w:cs="Times New Roman"/>
          <w:sz w:val="28"/>
          <w:szCs w:val="28"/>
          <w:lang w:eastAsia="ru-RU"/>
        </w:rPr>
        <w:t>© Корк</w:t>
      </w:r>
      <w:r w:rsidR="00A36E45">
        <w:rPr>
          <w:rFonts w:ascii="Times New Roman" w:eastAsia="Times New Roman" w:hAnsi="Times New Roman" w:cs="Times New Roman"/>
          <w:sz w:val="28"/>
          <w:szCs w:val="28"/>
          <w:lang w:eastAsia="ru-RU"/>
        </w:rPr>
        <w:t>мазова.З.О.</w:t>
      </w:r>
      <w:r w:rsidR="0082211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A36E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убиева Б.Д., 2018</w:t>
      </w:r>
    </w:p>
    <w:p w:rsidR="00451F01" w:rsidRDefault="00822115" w:rsidP="00822115">
      <w:pPr>
        <w:tabs>
          <w:tab w:val="left" w:pos="7500"/>
        </w:tabs>
        <w:spacing w:after="0" w:line="240" w:lineRule="auto"/>
        <w:ind w:firstLine="439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651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F7E9CE6" wp14:editId="67560E2D">
                <wp:simplePos x="0" y="0"/>
                <wp:positionH relativeFrom="column">
                  <wp:posOffset>2704465</wp:posOffset>
                </wp:positionH>
                <wp:positionV relativeFrom="paragraph">
                  <wp:posOffset>251460</wp:posOffset>
                </wp:positionV>
                <wp:extent cx="533400" cy="371475"/>
                <wp:effectExtent l="0" t="0" r="0" b="9525"/>
                <wp:wrapNone/>
                <wp:docPr id="862" name="Надпись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65B9" w:rsidRDefault="005A65B9" w:rsidP="00451F0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7E9CE6" id="Надпись 862" o:spid="_x0000_s1027" type="#_x0000_t202" style="position:absolute;left:0;text-align:left;margin-left:212.95pt;margin-top:19.8pt;width:42pt;height:29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" stroked="f">
                <v:textbox>
                  <w:txbxContent>
                    <w:p w:rsidR="005A65B9" w:rsidRDefault="005A65B9" w:rsidP="00451F01"/>
                  </w:txbxContent>
                </v:textbox>
              </v:shape>
            </w:pict>
          </mc:Fallback>
        </mc:AlternateContent>
      </w:r>
      <w:r w:rsidR="00A36E45">
        <w:rPr>
          <w:rFonts w:ascii="Times New Roman" w:eastAsia="Times New Roman" w:hAnsi="Times New Roman" w:cs="Times New Roman"/>
          <w:sz w:val="28"/>
          <w:szCs w:val="28"/>
          <w:lang w:eastAsia="ru-RU"/>
        </w:rPr>
        <w:t>© ФГБОУ ВО СевКавГГТА, 2018</w:t>
      </w:r>
    </w:p>
    <w:p w:rsidR="00822115" w:rsidRDefault="00451F01" w:rsidP="005805B1">
      <w:pPr>
        <w:tabs>
          <w:tab w:val="left" w:pos="3724"/>
          <w:tab w:val="center" w:pos="4677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1" w:name="_Hlk529477200"/>
      <w:bookmarkEnd w:id="1"/>
      <w:r w:rsidRPr="000B651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ab/>
      </w:r>
      <w:r w:rsidRPr="000B651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ab/>
      </w:r>
      <w:r w:rsidRPr="000B651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ДЕРЖАНИЕ</w:t>
      </w:r>
    </w:p>
    <w:p w:rsidR="005805B1" w:rsidRDefault="005805B1" w:rsidP="005805B1">
      <w:pPr>
        <w:tabs>
          <w:tab w:val="left" w:pos="3724"/>
          <w:tab w:val="center" w:pos="4677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5"/>
      </w:tblGrid>
      <w:tr w:rsidR="00822115" w:rsidRPr="00104A3B" w:rsidTr="00104A3B">
        <w:tc>
          <w:tcPr>
            <w:tcW w:w="8755" w:type="dxa"/>
          </w:tcPr>
          <w:p w:rsidR="00822115" w:rsidRPr="00104A3B" w:rsidRDefault="00822115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едение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</w:t>
            </w:r>
            <w:r w:rsidR="00822115"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нтегралы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1. Вопросы на коллоквиум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. Решение типовых примеров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 Ряды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1. Вопросы на коллоквиум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2. Решение типовых примеров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822115" w:rsidRPr="00104A3B" w:rsidTr="00104A3B">
        <w:tc>
          <w:tcPr>
            <w:tcW w:w="8755" w:type="dxa"/>
          </w:tcPr>
          <w:p w:rsidR="00822115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Функция нескольких переменных</w:t>
            </w:r>
          </w:p>
        </w:tc>
        <w:tc>
          <w:tcPr>
            <w:tcW w:w="815" w:type="dxa"/>
          </w:tcPr>
          <w:p w:rsidR="00822115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</w:tr>
      <w:tr w:rsidR="00A36A8D" w:rsidRPr="00104A3B" w:rsidTr="00104A3B">
        <w:tc>
          <w:tcPr>
            <w:tcW w:w="8755" w:type="dxa"/>
          </w:tcPr>
          <w:p w:rsidR="00A36A8D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. Вопросы на коллоквиум</w:t>
            </w:r>
          </w:p>
        </w:tc>
        <w:tc>
          <w:tcPr>
            <w:tcW w:w="815" w:type="dxa"/>
          </w:tcPr>
          <w:p w:rsidR="00A36A8D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</w:tr>
      <w:tr w:rsidR="00A36A8D" w:rsidRPr="00104A3B" w:rsidTr="00104A3B">
        <w:tc>
          <w:tcPr>
            <w:tcW w:w="8755" w:type="dxa"/>
          </w:tcPr>
          <w:p w:rsidR="00A36A8D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2. Решение типовых примеров</w:t>
            </w:r>
          </w:p>
        </w:tc>
        <w:tc>
          <w:tcPr>
            <w:tcW w:w="815" w:type="dxa"/>
          </w:tcPr>
          <w:p w:rsidR="00A36A8D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A36A8D" w:rsidRPr="00104A3B" w:rsidTr="00104A3B">
        <w:tc>
          <w:tcPr>
            <w:tcW w:w="8755" w:type="dxa"/>
          </w:tcPr>
          <w:p w:rsidR="00A36A8D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 Типовые задачи</w:t>
            </w:r>
          </w:p>
        </w:tc>
        <w:tc>
          <w:tcPr>
            <w:tcW w:w="815" w:type="dxa"/>
          </w:tcPr>
          <w:p w:rsidR="00A36A8D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</w:tr>
      <w:tr w:rsidR="00A36A8D" w:rsidRPr="00104A3B" w:rsidTr="00104A3B">
        <w:tc>
          <w:tcPr>
            <w:tcW w:w="8755" w:type="dxa"/>
          </w:tcPr>
          <w:p w:rsidR="00A36A8D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. Вопросы на экзамен</w:t>
            </w:r>
          </w:p>
        </w:tc>
        <w:tc>
          <w:tcPr>
            <w:tcW w:w="815" w:type="dxa"/>
          </w:tcPr>
          <w:p w:rsidR="00A36A8D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7</w:t>
            </w:r>
          </w:p>
        </w:tc>
      </w:tr>
      <w:tr w:rsidR="00A36A8D" w:rsidRPr="00104A3B" w:rsidTr="00104A3B">
        <w:tc>
          <w:tcPr>
            <w:tcW w:w="8755" w:type="dxa"/>
          </w:tcPr>
          <w:p w:rsidR="00A36A8D" w:rsidRPr="00104A3B" w:rsidRDefault="00A36A8D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исок использованных источников</w:t>
            </w:r>
          </w:p>
        </w:tc>
        <w:tc>
          <w:tcPr>
            <w:tcW w:w="815" w:type="dxa"/>
          </w:tcPr>
          <w:p w:rsidR="00A36A8D" w:rsidRPr="00104A3B" w:rsidRDefault="00104A3B" w:rsidP="00822115">
            <w:pPr>
              <w:tabs>
                <w:tab w:val="left" w:pos="3724"/>
                <w:tab w:val="center" w:pos="4677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04A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9</w:t>
            </w:r>
          </w:p>
        </w:tc>
      </w:tr>
    </w:tbl>
    <w:p w:rsidR="00822115" w:rsidRPr="00104A3B" w:rsidRDefault="00822115" w:rsidP="00822115">
      <w:pPr>
        <w:tabs>
          <w:tab w:val="left" w:pos="3724"/>
          <w:tab w:val="center" w:pos="4677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104A3B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Pr="000B6513" w:rsidRDefault="00451F01" w:rsidP="00451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51F01" w:rsidRDefault="00451F01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3506C8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3506C8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3506C8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65376A" w:rsidRDefault="0065376A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65376A" w:rsidRDefault="0065376A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3506C8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3506C8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3506C8" w:rsidRDefault="00A36E45" w:rsidP="00A36A8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t>ВВЕДЕНИЕ</w:t>
      </w:r>
    </w:p>
    <w:p w:rsidR="00A36A8D" w:rsidRDefault="00A36A8D" w:rsidP="00A36A8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654DFB" w:rsidRPr="00654DFB" w:rsidRDefault="00654DFB" w:rsidP="005805B1">
      <w:pPr>
        <w:tabs>
          <w:tab w:val="left" w:pos="3724"/>
          <w:tab w:val="center" w:pos="4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654DF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Настоящее учебное пособие является справочным пособием по решению примеров и типовых задач по дисциплине «Математический анализ» обучающихся по направлению подготовки 01.03.04 Прикладная математика. Содержание пособия охватывает следующие разделы: </w:t>
      </w: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еопределенный интеграл, определенный интеграл, математический анализ функции нескольких переменных, ряды, ряды Фурье</w:t>
      </w:r>
      <w:r w:rsidRPr="00654DF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654DFB" w:rsidRPr="00654DFB" w:rsidRDefault="00654DFB" w:rsidP="005805B1">
      <w:pPr>
        <w:tabs>
          <w:tab w:val="left" w:pos="3724"/>
          <w:tab w:val="center" w:pos="4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654DF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 начале каждого раздела приводится контрольные вопросы на коллоквиум. После подробно разъясняется решение подобных задач и методы их решения. После всех разделов приводятся примеры для самостоятельного решения, а также вопросы на экзамен по дисциплине «Математический анализ».</w:t>
      </w:r>
    </w:p>
    <w:p w:rsidR="00A36E45" w:rsidRDefault="00A36E45" w:rsidP="005805B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A36A8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E45" w:rsidRDefault="00A36E45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A8D" w:rsidRDefault="00A36A8D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A8D" w:rsidRDefault="00A36A8D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A8D" w:rsidRDefault="00A36A8D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A36A8D" w:rsidRDefault="00A36A8D" w:rsidP="00451F0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</w:p>
    <w:p w:rsidR="00451F01" w:rsidRPr="00461FDB" w:rsidRDefault="00451F01" w:rsidP="00A36A8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t>I.</w:t>
      </w: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ИНТЕГРАЛЫ</w:t>
      </w:r>
    </w:p>
    <w:p w:rsidR="00451F01" w:rsidRPr="00461FDB" w:rsidRDefault="00451F01" w:rsidP="00A36A8D">
      <w:pPr>
        <w:keepNext/>
        <w:autoSpaceDE w:val="0"/>
        <w:autoSpaceDN w:val="0"/>
        <w:adjustRightInd w:val="0"/>
        <w:spacing w:before="240" w:after="12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1.1.Вопросы на коллоквиум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нятие первообразной функции. Теоремы о первообразных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определенный интеграл, его свойства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3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блица неопределенных интегралов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4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мена переменной и интегрирование по частям в неопределенном интеграле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5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ожение дробной рациональной функции на простейшие дроби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6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грирование простейших дробей. Интегрирование рациональных функций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7 Интегрирование выражений, содержащих тригонометрические функции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8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грирование иррациональных выражений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9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нятие определенного интеграла, его геометрический смысл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0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ые свойства определенного интеграла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1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орема о среднем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2. Производная определенного интеграла по верхнему пределу. Формула Ньютона – Лейбница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3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мена переменной и интегрирование по частям в определенном интеграле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4. Интегрирование биномиальных дифференциалов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5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ение площадей плоских фигур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6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ие и вычисление длины кривой, дифференциал длины дуги кривой.</w:t>
      </w: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DF04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461FDB">
      <w:pPr>
        <w:keepNext/>
        <w:autoSpaceDE w:val="0"/>
        <w:autoSpaceDN w:val="0"/>
        <w:adjustRightInd w:val="0"/>
        <w:spacing w:after="0" w:line="240" w:lineRule="auto"/>
        <w:ind w:left="708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1.2 Решение типовых примеров</w:t>
      </w:r>
    </w:p>
    <w:p w:rsidR="000B6513" w:rsidRPr="00461FDB" w:rsidRDefault="000B6513" w:rsidP="00461FDB">
      <w:pPr>
        <w:keepNext/>
        <w:autoSpaceDE w:val="0"/>
        <w:autoSpaceDN w:val="0"/>
        <w:adjustRightInd w:val="0"/>
        <w:spacing w:after="0" w:line="240" w:lineRule="auto"/>
        <w:ind w:left="708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неопределенные интегралы. Результаты проверить дифференцированием</w:t>
      </w:r>
    </w:p>
    <w:p w:rsidR="006C154E" w:rsidRPr="00461FDB" w:rsidRDefault="006C154E" w:rsidP="00461FDB">
      <w:pPr>
        <w:keepNext/>
        <w:autoSpaceDE w:val="0"/>
        <w:autoSpaceDN w:val="0"/>
        <w:adjustRightInd w:val="0"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sz w:val="28"/>
          <w:szCs w:val="28"/>
        </w:rPr>
        <w:drawing>
          <wp:inline distT="0" distB="0" distL="0" distR="0" wp14:anchorId="0746EDA2" wp14:editId="48CE7CD2">
            <wp:extent cx="5400675" cy="1343025"/>
            <wp:effectExtent l="0" t="0" r="9525" b="9525"/>
            <wp:docPr id="863" name="Рисунок 863" descr="http://ok-t.ru/studopediaru/baza7/2802241156800.files/image2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ok-t.ru/studopediaru/baza7/2802241156800.files/image208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 xml:space="preserve"> Проверка: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72F1712C" wp14:editId="3CA42F97">
            <wp:extent cx="4648200" cy="561975"/>
            <wp:effectExtent l="0" t="0" r="0" b="9525"/>
            <wp:docPr id="864" name="Рисунок 864" descr="http://ok-t.ru/studopediaru/baza7/2802241156800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ok-t.ru/studopediaru/baza7/2802241156800.files/image209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В результате дифференцирования получена подынтегральная функция, значит, интеграл найден верно.</w:t>
      </w:r>
    </w:p>
    <w:p w:rsidR="00A36E45" w:rsidRPr="00461FDB" w:rsidRDefault="00A36E45" w:rsidP="00461FDB">
      <w:pPr>
        <w:pStyle w:val="a4"/>
        <w:spacing w:before="0" w:beforeAutospacing="0"/>
        <w:ind w:left="225" w:right="375"/>
        <w:rPr>
          <w:rStyle w:val="a5"/>
          <w:rFonts w:eastAsiaTheme="majorEastAsia"/>
          <w:color w:val="000000"/>
          <w:sz w:val="28"/>
          <w:szCs w:val="28"/>
        </w:rPr>
      </w:pPr>
      <w:r w:rsidRPr="00461FDB">
        <w:rPr>
          <w:rStyle w:val="a5"/>
          <w:rFonts w:eastAsiaTheme="majorEastAsia"/>
          <w:color w:val="000000"/>
          <w:sz w:val="28"/>
          <w:szCs w:val="28"/>
        </w:rPr>
        <w:t>б)</w:t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w:br/>
        </m:r>
      </m:oMath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2+3x-2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2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eastAsia="en-US"/>
                            </w:rPr>
                            <m:t>25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eastAsia="en-US"/>
                            </w:rPr>
                            <m:t>16</m:t>
                          </m:r>
                        </m:den>
                      </m:f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 w:val="28"/>
                                  <w:szCs w:val="28"/>
                                  <w:lang w:eastAsia="en-US"/>
                                </w:rPr>
                                <m:t>x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arcsin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4x-3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5</m:t>
                  </m:r>
                </m:den>
              </m:f>
            </m:e>
          </m:nary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+C</m:t>
          </m:r>
        </m:oMath>
      </m:oMathPara>
    </w:p>
    <w:p w:rsidR="00717202" w:rsidRPr="00461FDB" w:rsidRDefault="003506C8" w:rsidP="00461FDB">
      <w:pPr>
        <w:pStyle w:val="a4"/>
        <w:spacing w:before="0" w:beforeAutospacing="0"/>
        <w:ind w:left="225" w:right="375"/>
        <w:rPr>
          <w:color w:val="000000"/>
          <w:sz w:val="28"/>
          <w:szCs w:val="28"/>
        </w:rPr>
      </w:pPr>
      <w:r w:rsidRPr="00461FDB">
        <w:rPr>
          <w:rStyle w:val="a5"/>
          <w:rFonts w:eastAsiaTheme="majorEastAsia"/>
          <w:color w:val="000000"/>
          <w:sz w:val="28"/>
          <w:szCs w:val="28"/>
        </w:rPr>
        <w:t>в</w:t>
      </w:r>
      <w:r w:rsidR="00717202" w:rsidRPr="00461FDB">
        <w:rPr>
          <w:rStyle w:val="a5"/>
          <w:rFonts w:eastAsiaTheme="majorEastAsia"/>
          <w:color w:val="000000"/>
          <w:sz w:val="28"/>
          <w:szCs w:val="28"/>
        </w:rPr>
        <w:t>)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338FAA5C" wp14:editId="6159507A">
            <wp:extent cx="5400675" cy="1247775"/>
            <wp:effectExtent l="0" t="0" r="9525" b="9525"/>
            <wp:docPr id="865" name="Рисунок 865" descr="http://ok-t.ru/studopediaru/baza7/2802241156800.files/image2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k-t.ru/studopediaru/baza7/2802241156800.files/image210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При интегрировании применялась формула интегрирования по частям: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29874B30" wp14:editId="76216E2C">
            <wp:extent cx="1790700" cy="285750"/>
            <wp:effectExtent l="0" t="0" r="0" b="0"/>
            <wp:docPr id="866" name="Рисунок 866" descr="http://ok-t.ru/studopediaru/baza7/2802241156800.files/image2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ok-t.ru/studopediaru/baza7/2802241156800.files/image21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Проверка: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465C3A04" wp14:editId="4B4AA6A8">
            <wp:extent cx="5400675" cy="1524000"/>
            <wp:effectExtent l="0" t="0" r="9525" b="0"/>
            <wp:docPr id="867" name="Рисунок 867" descr="http://ok-t.ru/studopediaru/baza7/2802241156800.files/image2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ok-t.ru/studopediaru/baza7/2802241156800.files/image21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В результате дифференцирования получена подынтегральная функция, значит, </w:t>
      </w:r>
      <w:r w:rsidRPr="00461FDB">
        <w:rPr>
          <w:sz w:val="28"/>
          <w:szCs w:val="28"/>
        </w:rPr>
        <w:t>интеграл</w:t>
      </w:r>
      <w:r w:rsidRPr="00461FDB">
        <w:rPr>
          <w:color w:val="000000"/>
          <w:sz w:val="28"/>
          <w:szCs w:val="28"/>
        </w:rPr>
        <w:t> найден верно.</w:t>
      </w:r>
    </w:p>
    <w:p w:rsidR="00717202" w:rsidRPr="00461FDB" w:rsidRDefault="003506C8" w:rsidP="00461FDB">
      <w:pPr>
        <w:pStyle w:val="a4"/>
        <w:spacing w:before="0" w:beforeAutospacing="0"/>
        <w:ind w:left="225" w:right="375"/>
        <w:rPr>
          <w:color w:val="000000"/>
          <w:sz w:val="28"/>
          <w:szCs w:val="28"/>
        </w:rPr>
      </w:pPr>
      <w:r w:rsidRPr="00461FDB">
        <w:rPr>
          <w:rStyle w:val="a5"/>
          <w:rFonts w:eastAsiaTheme="majorEastAsia"/>
          <w:color w:val="000000"/>
          <w:sz w:val="28"/>
          <w:szCs w:val="28"/>
        </w:rPr>
        <w:t>г</w:t>
      </w:r>
      <w:r w:rsidR="00717202" w:rsidRPr="00461FDB">
        <w:rPr>
          <w:rStyle w:val="a5"/>
          <w:rFonts w:eastAsiaTheme="majorEastAsia"/>
          <w:color w:val="000000"/>
          <w:sz w:val="28"/>
          <w:szCs w:val="28"/>
        </w:rPr>
        <w:t>)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5B2A9387" wp14:editId="05E1BEF2">
            <wp:extent cx="5400675" cy="1085850"/>
            <wp:effectExtent l="0" t="0" r="9525" b="0"/>
            <wp:docPr id="868" name="Рисунок 868" descr="http://ok-t.ru/studopediaru/baza7/2802241156800.files/image2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ok-t.ru/studopediaru/baza7/2802241156800.files/image213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Для отыскания интеграла применяется метод неопределенных коэффициентов, согласно которому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0B6A8759" wp14:editId="5B6FEBB9">
            <wp:extent cx="2809875" cy="276225"/>
            <wp:effectExtent l="0" t="0" r="9525" b="9525"/>
            <wp:docPr id="869" name="Рисунок 869" descr="http://ok-t.ru/studopediaru/baza7/2802241156800.files/image2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ok-t.ru/studopediaru/baza7/2802241156800.files/image214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10D72AFD" wp14:editId="24D2E406">
            <wp:extent cx="4572000" cy="542925"/>
            <wp:effectExtent l="0" t="0" r="0" b="9525"/>
            <wp:docPr id="870" name="Рисунок 870" descr="http://ok-t.ru/studopediaru/baza7/2802241156800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ok-t.ru/studopediaru/baza7/2802241156800.files/image215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и из полученного равенства следует: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2998F498" wp14:editId="7FF471E1">
            <wp:extent cx="2676525" cy="276225"/>
            <wp:effectExtent l="0" t="0" r="9525" b="9525"/>
            <wp:docPr id="871" name="Рисунок 871" descr="http://ok-t.ru/studopediaru/baza7/2802241156800.files/image2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ok-t.ru/studopediaru/baza7/2802241156800.files/image21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Полагая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6BEC2609" wp14:editId="20F38C9F">
            <wp:extent cx="647700" cy="276225"/>
            <wp:effectExtent l="0" t="0" r="0" b="9525"/>
            <wp:docPr id="872" name="Рисунок 872" descr="http://ok-t.ru/studopediaru/baza7/2802241156800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ok-t.ru/studopediaru/baza7/2802241156800.files/image217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 xml:space="preserve">, получим: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5D7C17A9" wp14:editId="13DD593C">
            <wp:extent cx="1733550" cy="381000"/>
            <wp:effectExtent l="0" t="0" r="0" b="0"/>
            <wp:docPr id="873" name="Рисунок 873" descr="http://ok-t.ru/studopediaru/baza7/2802241156800.files/image2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ok-t.ru/studopediaru/baza7/2802241156800.files/image218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Аналогично, при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7CA499EA" wp14:editId="4908B9C0">
            <wp:extent cx="495300" cy="276225"/>
            <wp:effectExtent l="0" t="0" r="0" b="9525"/>
            <wp:docPr id="874" name="Рисунок 874" descr="http://ok-t.ru/studopediaru/baza7/2802241156800.files/image1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ok-t.ru/studopediaru/baza7/2802241156800.files/image150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 xml:space="preserve">получаем: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51B198F2" wp14:editId="4EC764A2">
            <wp:extent cx="1285875" cy="381000"/>
            <wp:effectExtent l="0" t="0" r="9525" b="0"/>
            <wp:docPr id="875" name="Рисунок 875" descr="http://ok-t.ru/studopediaru/baza7/2802241156800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ok-t.ru/studopediaru/baza7/2802241156800.files/image219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И поэтому,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25456E55" wp14:editId="45C36D45">
            <wp:extent cx="2524125" cy="514350"/>
            <wp:effectExtent l="0" t="0" r="9525" b="0"/>
            <wp:docPr id="876" name="Рисунок 876" descr="http://ok-t.ru/studopediaru/baza7/2802241156800.files/image2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ok-t.ru/studopediaru/baza7/2802241156800.files/image220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Проверка:</w:t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73A6745D" wp14:editId="0E065B5C">
            <wp:extent cx="5029200" cy="561975"/>
            <wp:effectExtent l="0" t="0" r="0" b="9525"/>
            <wp:docPr id="877" name="Рисунок 877" descr="http://ok-t.ru/studopediaru/baza7/2802241156800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ok-t.ru/studopediaru/baza7/2802241156800.files/image221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53CB0A8C" wp14:editId="1CBC0FA5">
            <wp:extent cx="4610100" cy="533400"/>
            <wp:effectExtent l="0" t="0" r="0" b="0"/>
            <wp:docPr id="878" name="Рисунок 878" descr="http://ok-t.ru/studopediaru/baza7/2802241156800.files/imag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ok-t.ru/studopediaru/baza7/2802241156800.files/image222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02" w:rsidRPr="00461FDB" w:rsidRDefault="00717202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В результате дифференцирования получена подынтегральная функция, значит, интеграл найден верно.</w:t>
      </w:r>
    </w:p>
    <w:p w:rsidR="000B6513" w:rsidRPr="00461FDB" w:rsidRDefault="000B6513" w:rsidP="00461FDB">
      <w:pPr>
        <w:pStyle w:val="a4"/>
        <w:spacing w:before="300" w:beforeAutospacing="0" w:after="300" w:afterAutospacing="0"/>
        <w:ind w:right="900"/>
        <w:rPr>
          <w:b/>
          <w:color w:val="222222"/>
          <w:sz w:val="28"/>
          <w:szCs w:val="28"/>
        </w:rPr>
      </w:pPr>
      <w:r w:rsidRPr="00461FDB">
        <w:rPr>
          <w:b/>
          <w:color w:val="222222"/>
          <w:sz w:val="28"/>
          <w:szCs w:val="28"/>
        </w:rPr>
        <w:t>2.П</w:t>
      </w:r>
      <w:r w:rsidRPr="00461FDB">
        <w:rPr>
          <w:b/>
          <w:sz w:val="28"/>
          <w:szCs w:val="28"/>
        </w:rPr>
        <w:t xml:space="preserve">ользуясь формулой Ньютона – Лейбница вычислить определенный интеграл </w:t>
      </w:r>
      <w:r w:rsidRPr="00461FDB">
        <w:rPr>
          <w:b/>
          <w:noProof/>
          <w:position w:val="-28"/>
          <w:sz w:val="28"/>
          <w:szCs w:val="28"/>
        </w:rPr>
        <w:drawing>
          <wp:inline distT="0" distB="0" distL="0" distR="0" wp14:anchorId="0658A809" wp14:editId="12332469">
            <wp:extent cx="714375" cy="485775"/>
            <wp:effectExtent l="0" t="0" r="9525" b="9525"/>
            <wp:docPr id="936" name="Рисунок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b/>
          <w:sz w:val="28"/>
          <w:szCs w:val="28"/>
        </w:rPr>
        <w:t>;</w:t>
      </w:r>
    </w:p>
    <w:p w:rsidR="000B6513" w:rsidRPr="00461FDB" w:rsidRDefault="00E823B6" w:rsidP="00461FDB">
      <w:pPr>
        <w:pStyle w:val="a4"/>
        <w:spacing w:before="300" w:beforeAutospacing="0" w:after="30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  <w:lang w:val="en-US"/>
        </w:rPr>
        <w:t>a</w:t>
      </w:r>
      <w:r w:rsidRPr="00461FDB">
        <w:rPr>
          <w:color w:val="222222"/>
          <w:sz w:val="28"/>
          <w:szCs w:val="28"/>
        </w:rPr>
        <w:t>)</w:t>
      </w:r>
      <m:oMath>
        <m:r>
          <w:rPr>
            <w:rFonts w:ascii="Cambria Math" w:hAnsi="Cambria Math"/>
            <w:color w:val="222222"/>
            <w:sz w:val="28"/>
            <w:szCs w:val="28"/>
          </w:rPr>
          <m:t xml:space="preserve"> </m:t>
        </m:r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</w:rPr>
              <m:t>ε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222222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color w:val="222222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</w:p>
    <w:p w:rsidR="00E823B6" w:rsidRPr="00461FDB" w:rsidRDefault="000B6513" w:rsidP="00461FDB">
      <w:pPr>
        <w:pStyle w:val="a4"/>
        <w:spacing w:before="0" w:beforeAutospacing="0" w:after="0" w:afterAutospacing="0"/>
        <w:ind w:right="900"/>
        <w:rPr>
          <w:color w:val="222222"/>
          <w:sz w:val="28"/>
          <w:szCs w:val="28"/>
          <w:lang w:val="en-US"/>
        </w:rPr>
      </w:pPr>
      <w:r w:rsidRPr="00461FDB">
        <w:rPr>
          <w:b/>
          <w:bCs/>
          <w:color w:val="222222"/>
          <w:sz w:val="28"/>
          <w:szCs w:val="28"/>
        </w:rPr>
        <w:t>Решение.</w:t>
      </w:r>
      <w:r w:rsidRPr="00461FDB">
        <w:rPr>
          <w:color w:val="222222"/>
          <w:sz w:val="28"/>
          <w:szCs w:val="28"/>
        </w:rPr>
        <w:t xml:space="preserve"> Данный интеграл приводится к табличному с помощью подстановки </w:t>
      </w:r>
      <w:r w:rsidRPr="00461FDB">
        <w:rPr>
          <w:i/>
          <w:iCs/>
          <w:color w:val="222222"/>
          <w:sz w:val="28"/>
          <w:szCs w:val="28"/>
        </w:rPr>
        <w:t>t</w:t>
      </w:r>
      <w:r w:rsidRPr="00461FDB">
        <w:rPr>
          <w:color w:val="222222"/>
          <w:sz w:val="28"/>
          <w:szCs w:val="28"/>
        </w:rPr>
        <w:t xml:space="preserve"> = ln</w:t>
      </w:r>
      <w:r w:rsidRPr="00461FDB">
        <w:rPr>
          <w:i/>
          <w:iCs/>
          <w:color w:val="222222"/>
          <w:sz w:val="28"/>
          <w:szCs w:val="28"/>
        </w:rPr>
        <w:t>x</w:t>
      </w:r>
      <w:r w:rsidRPr="00461FDB">
        <w:rPr>
          <w:color w:val="222222"/>
          <w:sz w:val="28"/>
          <w:szCs w:val="28"/>
        </w:rPr>
        <w:t xml:space="preserve">. Отсюда </w:t>
      </w:r>
      <w:r w:rsidR="00E823B6" w:rsidRPr="00461FDB">
        <w:rPr>
          <w:color w:val="222222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222222"/>
            <w:sz w:val="28"/>
            <w:szCs w:val="28"/>
            <w:lang w:val="en-US"/>
          </w:rPr>
          <m:t>dt</m:t>
        </m:r>
        <m:r>
          <w:rPr>
            <w:rFonts w:ascii="Cambria Math" w:hAnsi="Cambria Math"/>
            <w:color w:val="22222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22222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dx</m:t>
            </m:r>
          </m:num>
          <m:den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x</m:t>
            </m:r>
          </m:den>
        </m:f>
      </m:oMath>
      <w:r w:rsidRPr="00461FDB">
        <w:rPr>
          <w:color w:val="222222"/>
          <w:sz w:val="28"/>
          <w:szCs w:val="28"/>
        </w:rPr>
        <w:t xml:space="preserve">Определим пределы интегрирования новой переменной. При </w:t>
      </w:r>
      <w:r w:rsidRPr="00461FDB">
        <w:rPr>
          <w:i/>
          <w:iCs/>
          <w:color w:val="222222"/>
          <w:sz w:val="28"/>
          <w:szCs w:val="28"/>
        </w:rPr>
        <w:t>х</w:t>
      </w:r>
      <w:r w:rsidRPr="00461FDB">
        <w:rPr>
          <w:color w:val="222222"/>
          <w:sz w:val="28"/>
          <w:szCs w:val="28"/>
        </w:rPr>
        <w:t xml:space="preserve"> = 1, </w:t>
      </w:r>
      <w:r w:rsidRPr="00461FDB">
        <w:rPr>
          <w:i/>
          <w:iCs/>
          <w:color w:val="222222"/>
          <w:sz w:val="28"/>
          <w:szCs w:val="28"/>
        </w:rPr>
        <w:t xml:space="preserve">t </w:t>
      </w:r>
      <w:r w:rsidRPr="00461FDB">
        <w:rPr>
          <w:color w:val="222222"/>
          <w:sz w:val="28"/>
          <w:szCs w:val="28"/>
        </w:rPr>
        <w:t xml:space="preserve">= ln1 = 0, при </w:t>
      </w:r>
      <w:r w:rsidRPr="00461FDB">
        <w:rPr>
          <w:i/>
          <w:iCs/>
          <w:color w:val="222222"/>
          <w:sz w:val="28"/>
          <w:szCs w:val="28"/>
        </w:rPr>
        <w:t>х</w:t>
      </w:r>
      <w:r w:rsidRPr="00461FDB">
        <w:rPr>
          <w:color w:val="222222"/>
          <w:sz w:val="28"/>
          <w:szCs w:val="28"/>
        </w:rPr>
        <w:t xml:space="preserve"> = е, </w:t>
      </w:r>
      <w:r w:rsidRPr="00461FDB">
        <w:rPr>
          <w:i/>
          <w:iCs/>
          <w:color w:val="222222"/>
          <w:sz w:val="28"/>
          <w:szCs w:val="28"/>
        </w:rPr>
        <w:t>t</w:t>
      </w:r>
      <w:r w:rsidRPr="00461FDB">
        <w:rPr>
          <w:color w:val="222222"/>
          <w:sz w:val="28"/>
          <w:szCs w:val="28"/>
        </w:rPr>
        <w:t xml:space="preserve"> = lne = 1. Произведем замену переменной и испол</w:t>
      </w:r>
      <w:r w:rsidR="00E823B6" w:rsidRPr="00461FDB">
        <w:rPr>
          <w:color w:val="222222"/>
          <w:sz w:val="28"/>
          <w:szCs w:val="28"/>
        </w:rPr>
        <w:t>ьзуем формулу Ньютона–Лейбница.</w:t>
      </w:r>
    </w:p>
    <w:p w:rsidR="000B6513" w:rsidRPr="00461FDB" w:rsidRDefault="00E823B6" w:rsidP="00461FDB">
      <w:pPr>
        <w:pStyle w:val="a4"/>
        <w:spacing w:before="0" w:beforeAutospacing="0" w:after="0" w:afterAutospacing="0"/>
        <w:ind w:right="900"/>
        <w:rPr>
          <w:color w:val="222222"/>
          <w:sz w:val="28"/>
          <w:szCs w:val="28"/>
          <w:lang w:val="en-US"/>
        </w:rPr>
      </w:pPr>
      <w:r w:rsidRPr="00461FDB">
        <w:rPr>
          <w:color w:val="222222"/>
          <w:sz w:val="28"/>
          <w:szCs w:val="28"/>
          <w:lang w:val="en-US"/>
        </w:rPr>
        <w:t xml:space="preserve"> </w:t>
      </w:r>
      <w:r w:rsidR="000B6513" w:rsidRPr="00461FDB">
        <w:rPr>
          <w:color w:val="222222"/>
          <w:sz w:val="28"/>
          <w:szCs w:val="28"/>
          <w:lang w:val="en-US"/>
        </w:rPr>
        <w:t> </w:t>
      </w:r>
      <m:oMath>
        <m:r>
          <w:rPr>
            <w:rFonts w:ascii="Cambria Math" w:hAnsi="Cambria Math"/>
            <w:color w:val="222222"/>
            <w:sz w:val="28"/>
            <w:szCs w:val="28"/>
            <w:lang w:val="en-US"/>
          </w:rPr>
          <m:t xml:space="preserve"> </m:t>
        </m:r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1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</w:rPr>
              <m:t>ε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222222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color w:val="222222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  <w:lang w:val="en-US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/>
            <w:color w:val="222222"/>
            <w:sz w:val="28"/>
            <w:szCs w:val="28"/>
            <w:lang w:val="en-US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t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/>
            <w:color w:val="222222"/>
            <w:sz w:val="28"/>
            <w:szCs w:val="28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arcsint</m:t>
                </m:r>
              </m:e>
            </m:d>
          </m:e>
          <m:sub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1</m:t>
            </m:r>
          </m:sup>
        </m:sSubSup>
        <m:r>
          <w:rPr>
            <w:rFonts w:ascii="Cambria Math" w:hAnsi="Cambria Math"/>
            <w:color w:val="222222"/>
            <w:sz w:val="28"/>
            <w:szCs w:val="28"/>
            <w:lang w:val="en-US"/>
          </w:rPr>
          <m:t>=</m:t>
        </m:r>
        <m:r>
          <w:rPr>
            <w:rFonts w:ascii="Cambria Math" w:hAnsi="Cambria Math"/>
            <w:color w:val="222222"/>
            <w:sz w:val="28"/>
            <w:szCs w:val="28"/>
          </w:rPr>
          <m:t>arcsin</m:t>
        </m:r>
        <m:r>
          <w:rPr>
            <w:rFonts w:ascii="Cambria Math" w:hAnsi="Cambria Math"/>
            <w:color w:val="222222"/>
            <w:sz w:val="28"/>
            <w:szCs w:val="28"/>
            <w:lang w:val="en-US"/>
          </w:rPr>
          <m:t>1-</m:t>
        </m:r>
        <m:func>
          <m:func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arcsin</m:t>
            </m:r>
          </m:fName>
          <m:e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0=</m:t>
            </m:r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222222"/>
                    <w:sz w:val="28"/>
                    <w:szCs w:val="28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color w:val="222222"/>
                <w:sz w:val="28"/>
                <w:szCs w:val="28"/>
                <w:lang w:val="en-US"/>
              </w:rPr>
              <m:t>--0=</m:t>
            </m:r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222222"/>
                    <w:sz w:val="28"/>
                    <w:szCs w:val="28"/>
                    <w:lang w:val="en-US"/>
                  </w:rPr>
                  <m:t>2</m:t>
                </m:r>
              </m:den>
            </m:f>
          </m:e>
        </m:func>
      </m:oMath>
    </w:p>
    <w:p w:rsidR="000B6513" w:rsidRPr="00461FDB" w:rsidRDefault="000B6513" w:rsidP="00461FDB">
      <w:pPr>
        <w:pStyle w:val="a4"/>
        <w:spacing w:before="0" w:beforeAutospacing="0" w:after="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</w:rPr>
        <w:t xml:space="preserve"> </w:t>
      </w:r>
      <w:r w:rsidR="00E823B6" w:rsidRPr="00461FDB">
        <w:rPr>
          <w:color w:val="222222"/>
          <w:sz w:val="28"/>
          <w:szCs w:val="28"/>
        </w:rPr>
        <w:t xml:space="preserve">б)  </w:t>
      </w:r>
      <w:r w:rsidRPr="00461FDB">
        <w:rPr>
          <w:color w:val="222222"/>
          <w:sz w:val="28"/>
          <w:szCs w:val="28"/>
        </w:rPr>
        <w:t>Вычислить определенный интеграл .</w:t>
      </w:r>
      <m:oMath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-x</m:t>
                        </m:r>
                      </m:sup>
                    </m:sSup>
                  </m:e>
                </m:rad>
              </m:den>
            </m:f>
          </m:e>
        </m:nary>
      </m:oMath>
    </w:p>
    <w:p w:rsidR="000B6513" w:rsidRPr="00461FDB" w:rsidRDefault="000B6513" w:rsidP="00461FDB">
      <w:pPr>
        <w:pStyle w:val="a4"/>
        <w:spacing w:before="0" w:beforeAutospacing="0" w:after="0" w:afterAutospacing="0"/>
        <w:ind w:left="300" w:right="900"/>
        <w:rPr>
          <w:color w:val="222222"/>
          <w:sz w:val="28"/>
          <w:szCs w:val="28"/>
        </w:rPr>
      </w:pPr>
      <w:r w:rsidRPr="00461FDB">
        <w:rPr>
          <w:b/>
          <w:bCs/>
          <w:color w:val="222222"/>
          <w:sz w:val="28"/>
          <w:szCs w:val="28"/>
        </w:rPr>
        <w:t>Решение.</w:t>
      </w:r>
      <w:r w:rsidRPr="00461FDB">
        <w:rPr>
          <w:color w:val="222222"/>
          <w:sz w:val="28"/>
          <w:szCs w:val="28"/>
        </w:rPr>
        <w:t xml:space="preserve"> Преобразуем подынтегральную функцию</w:t>
      </w:r>
    </w:p>
    <w:p w:rsidR="000B6513" w:rsidRPr="00461FDB" w:rsidRDefault="000B6513" w:rsidP="00461FDB">
      <w:pPr>
        <w:pStyle w:val="a4"/>
        <w:spacing w:before="300" w:beforeAutospacing="0" w:after="30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</w:rPr>
        <w:t> </w:t>
      </w:r>
      <m:oMath>
        <m:f>
          <m:f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x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-x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color w:val="22222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x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den>
                </m:f>
              </m:e>
            </m:rad>
          </m:den>
        </m:f>
        <m:r>
          <w:rPr>
            <w:rFonts w:ascii="Cambria Math" w:hAnsi="Cambria Math"/>
            <w:color w:val="22222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x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x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den>
                </m:f>
              </m:e>
            </m:rad>
          </m:den>
        </m:f>
        <m:r>
          <w:rPr>
            <w:rFonts w:ascii="Cambria Math" w:hAnsi="Cambria Math"/>
            <w:color w:val="22222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x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+1</m:t>
                </m:r>
              </m:e>
            </m:rad>
          </m:den>
        </m:f>
      </m:oMath>
      <w:r w:rsidRPr="00461FDB">
        <w:rPr>
          <w:color w:val="222222"/>
          <w:sz w:val="28"/>
          <w:szCs w:val="28"/>
        </w:rPr>
        <w:t>.</w:t>
      </w:r>
    </w:p>
    <w:p w:rsidR="000B6513" w:rsidRPr="00461FDB" w:rsidRDefault="000B6513" w:rsidP="00461FDB">
      <w:pPr>
        <w:pStyle w:val="a4"/>
        <w:spacing w:before="300" w:beforeAutospacing="0" w:after="30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</w:rPr>
        <w:t> </w:t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</w:rPr>
        <w:t xml:space="preserve">Обозначим </w:t>
      </w:r>
      <w:r w:rsidRPr="00461FDB">
        <w:rPr>
          <w:i/>
          <w:iCs/>
          <w:color w:val="222222"/>
          <w:sz w:val="28"/>
          <w:szCs w:val="28"/>
        </w:rPr>
        <w:t xml:space="preserve">t </w:t>
      </w:r>
      <w:r w:rsidRPr="00461FDB">
        <w:rPr>
          <w:color w:val="222222"/>
          <w:sz w:val="28"/>
          <w:szCs w:val="28"/>
        </w:rPr>
        <w:t>= e</w:t>
      </w:r>
      <w:r w:rsidRPr="00461FDB">
        <w:rPr>
          <w:i/>
          <w:iCs/>
          <w:color w:val="222222"/>
          <w:sz w:val="28"/>
          <w:szCs w:val="28"/>
          <w:vertAlign w:val="superscript"/>
        </w:rPr>
        <w:t>x</w:t>
      </w:r>
      <w:r w:rsidRPr="00461FDB">
        <w:rPr>
          <w:color w:val="222222"/>
          <w:sz w:val="28"/>
          <w:szCs w:val="28"/>
        </w:rPr>
        <w:t>, тогда d</w:t>
      </w:r>
      <w:r w:rsidRPr="00461FDB">
        <w:rPr>
          <w:i/>
          <w:iCs/>
          <w:color w:val="222222"/>
          <w:sz w:val="28"/>
          <w:szCs w:val="28"/>
        </w:rPr>
        <w:t>t</w:t>
      </w:r>
      <w:r w:rsidRPr="00461FDB">
        <w:rPr>
          <w:color w:val="222222"/>
          <w:sz w:val="28"/>
          <w:szCs w:val="28"/>
        </w:rPr>
        <w:t xml:space="preserve"> = e</w:t>
      </w:r>
      <w:r w:rsidRPr="00461FDB">
        <w:rPr>
          <w:i/>
          <w:iCs/>
          <w:color w:val="222222"/>
          <w:sz w:val="28"/>
          <w:szCs w:val="28"/>
          <w:vertAlign w:val="superscript"/>
        </w:rPr>
        <w:t>x</w:t>
      </w:r>
      <w:r w:rsidRPr="00461FDB">
        <w:rPr>
          <w:color w:val="222222"/>
          <w:sz w:val="28"/>
          <w:szCs w:val="28"/>
        </w:rPr>
        <w:t xml:space="preserve"> d</w:t>
      </w:r>
      <w:r w:rsidRPr="00461FDB">
        <w:rPr>
          <w:i/>
          <w:iCs/>
          <w:color w:val="222222"/>
          <w:sz w:val="28"/>
          <w:szCs w:val="28"/>
        </w:rPr>
        <w:t>x</w:t>
      </w:r>
      <w:r w:rsidRPr="00461FDB">
        <w:rPr>
          <w:color w:val="222222"/>
          <w:sz w:val="28"/>
          <w:szCs w:val="28"/>
        </w:rPr>
        <w:t xml:space="preserve">. Определим пределы интегрирования новой переменной. При </w:t>
      </w:r>
      <w:r w:rsidRPr="00461FDB">
        <w:rPr>
          <w:i/>
          <w:iCs/>
          <w:color w:val="222222"/>
          <w:sz w:val="28"/>
          <w:szCs w:val="28"/>
        </w:rPr>
        <w:t>х</w:t>
      </w:r>
      <w:r w:rsidRPr="00461FDB">
        <w:rPr>
          <w:color w:val="222222"/>
          <w:sz w:val="28"/>
          <w:szCs w:val="28"/>
        </w:rPr>
        <w:t xml:space="preserve"> = 0, </w:t>
      </w:r>
      <w:r w:rsidRPr="00461FDB">
        <w:rPr>
          <w:i/>
          <w:iCs/>
          <w:color w:val="222222"/>
          <w:sz w:val="28"/>
          <w:szCs w:val="28"/>
        </w:rPr>
        <w:t xml:space="preserve">t </w:t>
      </w:r>
      <w:r w:rsidRPr="00461FDB">
        <w:rPr>
          <w:color w:val="222222"/>
          <w:sz w:val="28"/>
          <w:szCs w:val="28"/>
        </w:rPr>
        <w:t>= e</w:t>
      </w:r>
      <w:r w:rsidRPr="00461FDB">
        <w:rPr>
          <w:color w:val="222222"/>
          <w:sz w:val="28"/>
          <w:szCs w:val="28"/>
          <w:vertAlign w:val="superscript"/>
        </w:rPr>
        <w:t>0</w:t>
      </w:r>
      <w:r w:rsidRPr="00461FDB">
        <w:rPr>
          <w:color w:val="222222"/>
          <w:sz w:val="28"/>
          <w:szCs w:val="28"/>
        </w:rPr>
        <w:t xml:space="preserve"> = 1, при х = 1, </w:t>
      </w:r>
      <w:r w:rsidRPr="00461FDB">
        <w:rPr>
          <w:i/>
          <w:iCs/>
          <w:color w:val="222222"/>
          <w:sz w:val="28"/>
          <w:szCs w:val="28"/>
        </w:rPr>
        <w:t>t</w:t>
      </w:r>
      <w:r w:rsidRPr="00461FDB">
        <w:rPr>
          <w:color w:val="222222"/>
          <w:sz w:val="28"/>
          <w:szCs w:val="28"/>
        </w:rPr>
        <w:t xml:space="preserve"> = e</w:t>
      </w:r>
      <w:r w:rsidRPr="00461FDB">
        <w:rPr>
          <w:color w:val="222222"/>
          <w:sz w:val="28"/>
          <w:szCs w:val="28"/>
          <w:vertAlign w:val="superscript"/>
        </w:rPr>
        <w:t>1</w:t>
      </w:r>
      <w:r w:rsidRPr="00461FDB">
        <w:rPr>
          <w:color w:val="222222"/>
          <w:sz w:val="28"/>
          <w:szCs w:val="28"/>
        </w:rPr>
        <w:t xml:space="preserve"> = e. Тогда</w:t>
      </w:r>
    </w:p>
    <w:p w:rsidR="000B6513" w:rsidRPr="00461FDB" w:rsidRDefault="000B6513" w:rsidP="00461FDB">
      <w:pPr>
        <w:pStyle w:val="a4"/>
        <w:spacing w:before="300" w:beforeAutospacing="0" w:after="300" w:afterAutospacing="0"/>
        <w:ind w:left="300" w:right="900"/>
        <w:rPr>
          <w:color w:val="222222"/>
          <w:sz w:val="28"/>
          <w:szCs w:val="28"/>
        </w:rPr>
      </w:pPr>
      <w:r w:rsidRPr="00461FDB">
        <w:rPr>
          <w:color w:val="222222"/>
          <w:sz w:val="28"/>
          <w:szCs w:val="28"/>
        </w:rPr>
        <w:t> </w:t>
      </w:r>
      <m:oMath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-x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  <w:color w:val="222222"/>
                <w:sz w:val="28"/>
                <w:szCs w:val="28"/>
              </w:rPr>
              <m:t>=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1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d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222222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222222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222222"/>
                                <w:sz w:val="28"/>
                                <w:szCs w:val="28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</m:e>
            </m:nary>
          </m:e>
        </m:nary>
        <m:r>
          <w:rPr>
            <w:rFonts w:ascii="Cambria Math" w:hAnsi="Cambria Math"/>
            <w:color w:val="222222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222222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222222"/>
                <w:sz w:val="28"/>
                <w:szCs w:val="28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dt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+1</m:t>
                    </m:r>
                  </m:e>
                </m:rad>
              </m:den>
            </m:f>
          </m:e>
        </m:nary>
        <m:r>
          <w:rPr>
            <w:rFonts w:ascii="Cambria Math" w:hAnsi="Cambria Math"/>
            <w:color w:val="222222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  <w:sz w:val="28"/>
                <w:szCs w:val="28"/>
              </w:rPr>
              <m:t>ln</m:t>
            </m:r>
          </m:fName>
          <m:e>
            <m:sSubSup>
              <m:sSubSup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sSubSupPr>
              <m:e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t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color w:val="222222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222222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color w:val="222222"/>
                                <w:sz w:val="28"/>
                                <w:szCs w:val="28"/>
                              </w:rPr>
                              <m:t>+1</m:t>
                            </m:r>
                          </m:e>
                        </m:rad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e</m:t>
                </m:r>
              </m:sup>
            </m:sSubSup>
          </m:e>
        </m:func>
        <m:r>
          <w:rPr>
            <w:rFonts w:ascii="Cambria Math" w:hAnsi="Cambria Math"/>
            <w:color w:val="222222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222222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  <w:sz w:val="28"/>
                <w:szCs w:val="28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e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+1</m:t>
                    </m:r>
                  </m:e>
                </m:rad>
              </m:e>
            </m:d>
            <m:r>
              <w:rPr>
                <w:rFonts w:ascii="Cambria Math" w:hAnsi="Cambria Math"/>
                <w:color w:val="222222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ln</m:t>
                </m:r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e>
                </m:d>
              </m:e>
            </m:func>
            <m:r>
              <w:rPr>
                <w:rFonts w:ascii="Cambria Math" w:hAnsi="Cambria Math"/>
                <w:color w:val="222222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color w:val="222222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  <w:sz w:val="28"/>
                    <w:szCs w:val="28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222222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e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222222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222222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222222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color w:val="222222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222222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den>
                </m:f>
              </m:e>
            </m:func>
          </m:e>
        </m:func>
      </m:oMath>
    </w:p>
    <w:p w:rsidR="000B6513" w:rsidRPr="00461FDB" w:rsidRDefault="000B6513" w:rsidP="00461FDB">
      <w:pPr>
        <w:pStyle w:val="a4"/>
        <w:spacing w:before="0" w:beforeAutospacing="0" w:after="0" w:afterAutospacing="0"/>
        <w:ind w:left="300" w:right="900"/>
        <w:rPr>
          <w:color w:val="222222"/>
          <w:sz w:val="28"/>
          <w:szCs w:val="28"/>
          <w:lang w:val="en-US"/>
        </w:rPr>
      </w:pPr>
    </w:p>
    <w:p w:rsidR="000B6513" w:rsidRPr="00461FDB" w:rsidRDefault="00A70DAC" w:rsidP="00461FDB">
      <w:pPr>
        <w:pStyle w:val="a4"/>
        <w:spacing w:before="0" w:beforeAutospacing="0" w:after="0" w:afterAutospacing="0"/>
        <w:ind w:left="150" w:right="150"/>
        <w:jc w:val="both"/>
        <w:rPr>
          <w:color w:val="424242"/>
          <w:sz w:val="28"/>
          <w:szCs w:val="28"/>
        </w:rPr>
      </w:pPr>
      <w:r w:rsidRPr="00461FDB">
        <w:rPr>
          <w:b/>
          <w:sz w:val="28"/>
          <w:szCs w:val="28"/>
        </w:rPr>
        <w:t xml:space="preserve">в) </w:t>
      </w:r>
      <w:r w:rsidR="000B6513" w:rsidRPr="00461FDB">
        <w:rPr>
          <w:sz w:val="28"/>
          <w:szCs w:val="28"/>
        </w:rPr>
        <w:t>Найти площадь фигуры ограниченной линиями. Сделать чертеж.</w:t>
      </w:r>
      <w:r w:rsidRPr="00461FDB">
        <w:rPr>
          <w:sz w:val="28"/>
          <w:szCs w:val="28"/>
        </w:rPr>
        <w:t xml:space="preserve">    </w:t>
      </w:r>
      <w:r w:rsidR="000B6513" w:rsidRPr="00461FDB">
        <w:rPr>
          <w:bCs/>
          <w:sz w:val="28"/>
          <w:szCs w:val="28"/>
        </w:rPr>
        <w:t>y = 8 + 2x – x</w:t>
      </w:r>
      <w:r w:rsidR="000B6513" w:rsidRPr="00461FDB">
        <w:rPr>
          <w:bCs/>
          <w:sz w:val="28"/>
          <w:szCs w:val="28"/>
          <w:vertAlign w:val="superscript"/>
        </w:rPr>
        <w:t>2</w:t>
      </w:r>
      <w:r w:rsidR="000B6513" w:rsidRPr="00461FDB">
        <w:rPr>
          <w:bCs/>
          <w:sz w:val="28"/>
          <w:szCs w:val="28"/>
        </w:rPr>
        <w:t xml:space="preserve"> и y = 2x – 4.</w:t>
      </w:r>
    </w:p>
    <w:p w:rsidR="00D43968" w:rsidRPr="00461FDB" w:rsidRDefault="00D43968" w:rsidP="00461FDB">
      <w:pPr>
        <w:pStyle w:val="a4"/>
        <w:spacing w:before="0" w:beforeAutospacing="0" w:after="0" w:afterAutospacing="0"/>
        <w:ind w:left="150" w:right="150"/>
        <w:jc w:val="both"/>
        <w:rPr>
          <w:b/>
          <w:sz w:val="28"/>
          <w:szCs w:val="28"/>
        </w:rPr>
      </w:pP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sz w:val="28"/>
          <w:szCs w:val="28"/>
        </w:rPr>
      </w:pPr>
      <w:r w:rsidRPr="00461FDB">
        <w:rPr>
          <w:b/>
          <w:sz w:val="28"/>
          <w:szCs w:val="28"/>
        </w:rPr>
        <w:t>Решение.</w:t>
      </w:r>
      <w:r w:rsidRPr="00461FDB">
        <w:rPr>
          <w:sz w:val="28"/>
          <w:szCs w:val="28"/>
        </w:rPr>
        <w:t xml:space="preserve"> Первая из двух данных линий – парабола, направленная ветвями вниз, поскольку коэффициент при x</w:t>
      </w:r>
      <w:r w:rsidRPr="00461FDB">
        <w:rPr>
          <w:sz w:val="28"/>
          <w:szCs w:val="28"/>
          <w:vertAlign w:val="superscript"/>
        </w:rPr>
        <w:t>2</w:t>
      </w:r>
      <w:r w:rsidRPr="00461FDB">
        <w:rPr>
          <w:sz w:val="28"/>
          <w:szCs w:val="28"/>
        </w:rPr>
        <w:t xml:space="preserve"> отрицательный, а вторая линия – прямая, пересекающая обе оси координат.</w:t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Для построения параболы найдем координаты ее вершины: y’=2 – 2x; 2 – 2x = 0, x = 1 – абсцисса вершины; y(1) = 8 + 2∙1 – 1</w:t>
      </w:r>
      <w:r w:rsidRPr="00461FDB">
        <w:rPr>
          <w:sz w:val="28"/>
          <w:szCs w:val="28"/>
          <w:vertAlign w:val="superscript"/>
        </w:rPr>
        <w:t xml:space="preserve">2 </w:t>
      </w:r>
      <w:r w:rsidRPr="00461FDB">
        <w:rPr>
          <w:sz w:val="28"/>
          <w:szCs w:val="28"/>
        </w:rPr>
        <w:t>= 9 – ее ордината, N(1;9) – вершина.</w:t>
      </w:r>
    </w:p>
    <w:p w:rsidR="00A70DAC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Теперь найдем точки пересечения параболы и п</w:t>
      </w:r>
      <w:r w:rsidR="00A70DAC" w:rsidRPr="00461FDB">
        <w:rPr>
          <w:sz w:val="28"/>
          <w:szCs w:val="28"/>
        </w:rPr>
        <w:t>рямой, решив систему уравнений:</w:t>
      </w:r>
    </w:p>
    <w:p w:rsidR="000B6513" w:rsidRPr="00461FDB" w:rsidRDefault="0035793B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8+2x-x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2x-4</m:t>
                  </m:r>
                </m:e>
              </m:eqArr>
            </m:e>
          </m:d>
        </m:oMath>
      </m:oMathPara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Приравнивая правые части уравнения, левые части которых равны.</w:t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i/>
          <w:sz w:val="28"/>
          <w:szCs w:val="28"/>
        </w:rPr>
      </w:pPr>
      <w:r w:rsidRPr="00461FDB">
        <w:rPr>
          <w:sz w:val="28"/>
          <w:szCs w:val="28"/>
        </w:rPr>
        <w:t>Получим 8 + 2x – x</w:t>
      </w:r>
      <w:r w:rsidRPr="00461FDB">
        <w:rPr>
          <w:sz w:val="28"/>
          <w:szCs w:val="28"/>
          <w:vertAlign w:val="superscript"/>
        </w:rPr>
        <w:t xml:space="preserve">2 </w:t>
      </w:r>
      <w:r w:rsidRPr="00461FDB">
        <w:rPr>
          <w:sz w:val="28"/>
          <w:szCs w:val="28"/>
        </w:rPr>
        <w:t>= 2x – 4 или x</w:t>
      </w:r>
      <w:r w:rsidRPr="00461FDB">
        <w:rPr>
          <w:sz w:val="28"/>
          <w:szCs w:val="28"/>
          <w:vertAlign w:val="superscript"/>
        </w:rPr>
        <w:t>2</w:t>
      </w:r>
      <w:r w:rsidRPr="00461FDB">
        <w:rPr>
          <w:sz w:val="28"/>
          <w:szCs w:val="28"/>
        </w:rPr>
        <w:t xml:space="preserve"> – 12 = 0, откуда .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,2</m:t>
            </m:r>
          </m:sub>
        </m:sSub>
        <m:r>
          <w:rPr>
            <w:rFonts w:ascii="Cambria Math" w:hAnsi="Cambria Math"/>
            <w:sz w:val="28"/>
            <w:szCs w:val="28"/>
          </w:rPr>
          <m:t>=±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-4</m:t>
            </m:r>
          </m:e>
        </m:rad>
      </m:oMath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 xml:space="preserve">Итак, точ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;4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noProof/>
                <w:sz w:val="28"/>
                <w:szCs w:val="28"/>
              </w:rPr>
              <m:t>-1</m:t>
            </m: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noProof/>
            <w:sz w:val="28"/>
            <w:szCs w:val="28"/>
          </w:rPr>
          <m:t xml:space="preserve">) и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(-2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;-4</m:t>
        </m:r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noProof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noProof/>
            <w:sz w:val="28"/>
            <w:szCs w:val="28"/>
          </w:rPr>
          <m:t xml:space="preserve">) </m:t>
        </m:r>
      </m:oMath>
      <w:r w:rsidRPr="00461FDB">
        <w:rPr>
          <w:sz w:val="28"/>
          <w:szCs w:val="28"/>
        </w:rPr>
        <w:t>– точки пересечения параболы и прямой (рисунок 1).</w:t>
      </w:r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noProof/>
          <w:sz w:val="28"/>
          <w:szCs w:val="28"/>
        </w:rPr>
        <w:drawing>
          <wp:inline distT="0" distB="0" distL="0" distR="0" wp14:anchorId="584416E4" wp14:editId="165AE21A">
            <wp:extent cx="6286500" cy="3771900"/>
            <wp:effectExtent l="0" t="0" r="0" b="0"/>
            <wp:docPr id="940" name="Рисунок 940" descr="https://helpiks.org/helpiksorg/baza9/263811118596.files/image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elpiks.org/helpiksorg/baza9/263811118596.files/image019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Рисунок 3 Графики функций y = 8 + 2x – x</w:t>
      </w:r>
      <w:r w:rsidRPr="00461FDB">
        <w:rPr>
          <w:sz w:val="28"/>
          <w:szCs w:val="28"/>
          <w:vertAlign w:val="superscript"/>
        </w:rPr>
        <w:t>2</w:t>
      </w:r>
      <w:r w:rsidRPr="00461FDB">
        <w:rPr>
          <w:sz w:val="28"/>
          <w:szCs w:val="28"/>
        </w:rPr>
        <w:t xml:space="preserve"> и y = 2x – 4</w:t>
      </w:r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 </w:t>
      </w:r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Построим прямую y = 2x – 4. Она проходит через точки (</w:t>
      </w:r>
      <w:r w:rsidR="00DE11ED" w:rsidRPr="00461FDB">
        <w:rPr>
          <w:sz w:val="28"/>
          <w:szCs w:val="28"/>
        </w:rPr>
        <w:t>0; -</w:t>
      </w:r>
      <w:r w:rsidRPr="00461FDB">
        <w:rPr>
          <w:sz w:val="28"/>
          <w:szCs w:val="28"/>
        </w:rPr>
        <w:t>4</w:t>
      </w:r>
      <w:r w:rsidR="00DE11ED" w:rsidRPr="00461FDB">
        <w:rPr>
          <w:sz w:val="28"/>
          <w:szCs w:val="28"/>
        </w:rPr>
        <w:t>), (</w:t>
      </w:r>
      <w:r w:rsidRPr="00461FDB">
        <w:rPr>
          <w:sz w:val="28"/>
          <w:szCs w:val="28"/>
        </w:rPr>
        <w:t>2;0) на осях координат.</w:t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Для построения параболы можно еще ее точки пересечения с осью 0x, то есть корни уравнения 8 + 2x – x</w:t>
      </w:r>
      <w:r w:rsidRPr="00461FDB">
        <w:rPr>
          <w:sz w:val="28"/>
          <w:szCs w:val="28"/>
          <w:vertAlign w:val="superscript"/>
        </w:rPr>
        <w:t xml:space="preserve">2 </w:t>
      </w:r>
      <w:r w:rsidRPr="00461FDB">
        <w:rPr>
          <w:sz w:val="28"/>
          <w:szCs w:val="28"/>
        </w:rPr>
        <w:t>= 0 или x</w:t>
      </w:r>
      <w:r w:rsidRPr="00461FDB">
        <w:rPr>
          <w:sz w:val="28"/>
          <w:szCs w:val="28"/>
          <w:vertAlign w:val="superscript"/>
        </w:rPr>
        <w:t xml:space="preserve">2 </w:t>
      </w:r>
      <w:r w:rsidRPr="00461FDB">
        <w:rPr>
          <w:sz w:val="28"/>
          <w:szCs w:val="28"/>
        </w:rPr>
        <w:t>– 2x – 8 = 0. По теореме Виета легко найти его корни: x</w:t>
      </w:r>
      <w:r w:rsidRPr="00461FDB">
        <w:rPr>
          <w:sz w:val="28"/>
          <w:szCs w:val="28"/>
          <w:vertAlign w:val="subscript"/>
        </w:rPr>
        <w:t xml:space="preserve">1 </w:t>
      </w:r>
      <w:r w:rsidRPr="00461FDB">
        <w:rPr>
          <w:sz w:val="28"/>
          <w:szCs w:val="28"/>
        </w:rPr>
        <w:t>= 2, x</w:t>
      </w:r>
      <w:r w:rsidRPr="00461FDB">
        <w:rPr>
          <w:sz w:val="28"/>
          <w:szCs w:val="28"/>
          <w:vertAlign w:val="subscript"/>
        </w:rPr>
        <w:t xml:space="preserve">2 </w:t>
      </w:r>
      <w:r w:rsidRPr="00461FDB">
        <w:rPr>
          <w:sz w:val="28"/>
          <w:szCs w:val="28"/>
        </w:rPr>
        <w:t>= 4.</w:t>
      </w:r>
    </w:p>
    <w:p w:rsidR="000B6513" w:rsidRPr="00461FDB" w:rsidRDefault="000B6513" w:rsidP="00461FDB">
      <w:pPr>
        <w:pStyle w:val="a4"/>
        <w:spacing w:before="0" w:beforeAutospacing="0" w:after="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>На рисунке 3 изображена фигура (параболический сегмент M</w:t>
      </w:r>
      <w:r w:rsidRPr="00461FDB">
        <w:rPr>
          <w:sz w:val="28"/>
          <w:szCs w:val="28"/>
          <w:vertAlign w:val="subscript"/>
        </w:rPr>
        <w:t>1</w:t>
      </w:r>
      <w:r w:rsidRPr="00461FDB">
        <w:rPr>
          <w:sz w:val="28"/>
          <w:szCs w:val="28"/>
        </w:rPr>
        <w:t>N M</w:t>
      </w:r>
      <w:r w:rsidRPr="00461FDB">
        <w:rPr>
          <w:sz w:val="28"/>
          <w:szCs w:val="28"/>
          <w:vertAlign w:val="subscript"/>
        </w:rPr>
        <w:t>2</w:t>
      </w:r>
      <w:r w:rsidRPr="00461FDB">
        <w:rPr>
          <w:sz w:val="28"/>
          <w:szCs w:val="28"/>
        </w:rPr>
        <w:t>), ограниченный данными линиями.</w:t>
      </w:r>
    </w:p>
    <w:p w:rsidR="00DE11ED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 xml:space="preserve">Вторая часть задачи состоит в нахождении площади этой фигуры. Ее площадь можно найти с помощью определенного интеграла по формуле </w:t>
      </w:r>
    </w:p>
    <w:p w:rsidR="000B6513" w:rsidRPr="00461FDB" w:rsidRDefault="00DE11ED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</m:oMath>
      </m:oMathPara>
    </w:p>
    <w:p w:rsidR="000B6513" w:rsidRPr="00461FDB" w:rsidRDefault="000B6513" w:rsidP="00461FDB">
      <w:pPr>
        <w:pStyle w:val="a4"/>
        <w:spacing w:before="150" w:beforeAutospacing="0" w:after="150" w:afterAutospacing="0"/>
        <w:ind w:left="150" w:right="150"/>
        <w:jc w:val="both"/>
        <w:rPr>
          <w:sz w:val="28"/>
          <w:szCs w:val="28"/>
        </w:rPr>
      </w:pPr>
      <w:r w:rsidRPr="00461FDB">
        <w:rPr>
          <w:sz w:val="28"/>
          <w:szCs w:val="28"/>
        </w:rPr>
        <w:t xml:space="preserve">Применительно к данному условию, получим интеграл: </w:t>
      </w:r>
    </w:p>
    <w:p w:rsidR="000B6513" w:rsidRPr="00461FDB" w:rsidRDefault="00361955" w:rsidP="00461FDB">
      <w:pPr>
        <w:pStyle w:val="a4"/>
        <w:spacing w:before="0" w:beforeAutospacing="0" w:after="0" w:afterAutospacing="0"/>
        <w:ind w:left="300" w:right="900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+2x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(2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dx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12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12*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)</m:t>
                          </m:r>
                        </m:e>
                      </m:ra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(1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)</m:t>
                          </m:r>
                        </m:e>
                      </m:ra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e>
          </m:nary>
          <m:r>
            <w:rPr>
              <w:rFonts w:ascii="Cambria Math" w:hAnsi="Cambria Math"/>
              <w:sz w:val="28"/>
              <w:szCs w:val="28"/>
            </w:rPr>
            <m:t>=24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8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48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16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3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</m:oMath>
      </m:oMathPara>
    </w:p>
    <w:p w:rsidR="00DE11ED" w:rsidRPr="00461FDB" w:rsidRDefault="00FF5A9B" w:rsidP="00461FDB">
      <w:pPr>
        <w:spacing w:after="360" w:line="240" w:lineRule="auto"/>
        <w:jc w:val="both"/>
        <w:textAlignment w:val="baseline"/>
        <w:rPr>
          <w:rFonts w:ascii="Times New Roman" w:eastAsia="Times New Roman" w:hAnsi="Times New Roman" w:cs="Times New Roman"/>
          <w:color w:val="2B2B2B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3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Вычислить приближенное значение определенного интеграла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BB838AE" wp14:editId="15635DA1">
            <wp:extent cx="676275" cy="523875"/>
            <wp:effectExtent l="0" t="0" r="9525" b="9525"/>
            <wp:docPr id="941" name="Рисунок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2D380075" wp14:editId="58765B60">
            <wp:extent cx="809625" cy="485775"/>
            <wp:effectExtent l="0" t="0" r="9525" b="9525"/>
            <wp:docPr id="944" name="Рисунок 944" descr="http://libraryno.ru/wp-content/image_post/loginov_matem_2010/pic62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libraryno.ru/wp-content/image_post/loginov_matem_2010/pic62_9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бив отрезок </w:t>
      </w: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19608673" wp14:editId="2712A340">
            <wp:extent cx="342900" cy="200025"/>
            <wp:effectExtent l="0" t="0" r="0" b="9525"/>
            <wp:docPr id="945" name="Рисунок 945" descr="http://libraryno.ru/wp-content/image_post/loginov_matem_2010/pic62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libraryno.ru/wp-content/image_post/loginov_matem_2010/pic62_10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 на 10 частей вычислим значения подынтегральной функции в точках разбиения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54D12617" wp14:editId="76AF2548">
            <wp:extent cx="876300" cy="295275"/>
            <wp:effectExtent l="0" t="0" r="0" b="9525"/>
            <wp:docPr id="946" name="Рисунок 946" descr="http://libraryno.ru/wp-content/image_post/loginov_matem_2010/pic62_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libraryno.ru/wp-content/image_post/loginov_matem_2010/pic62_11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DE11ED" w:rsidRPr="00461FDB" w:rsidRDefault="00DE11ED" w:rsidP="00461FDB">
      <w:pPr>
        <w:spacing w:after="36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ения удобно производить в таблице (табл. 3.1).</w:t>
      </w:r>
    </w:p>
    <w:p w:rsidR="00DE11ED" w:rsidRPr="00461FDB" w:rsidRDefault="00DE11ED" w:rsidP="00461FDB">
      <w:pPr>
        <w:spacing w:after="36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3.1 Вычисление интеграла из примера 3.18</w:t>
      </w:r>
    </w:p>
    <w:tbl>
      <w:tblPr>
        <w:tblW w:w="9639" w:type="dxa"/>
        <w:tblInd w:w="10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4"/>
        <w:gridCol w:w="2378"/>
        <w:gridCol w:w="1760"/>
        <w:gridCol w:w="2409"/>
        <w:gridCol w:w="2268"/>
      </w:tblGrid>
      <w:tr w:rsidR="00DE11ED" w:rsidRPr="00461FDB" w:rsidTr="00842A5A"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drawing>
                <wp:inline distT="0" distB="0" distL="0" distR="0" wp14:anchorId="242E4DFD" wp14:editId="1F72BA21">
                  <wp:extent cx="85725" cy="161925"/>
                  <wp:effectExtent l="0" t="0" r="9525" b="9525"/>
                  <wp:docPr id="947" name="Рисунок 947" descr="http://libraryno.ru/wp-content/image_post/loginov_matem_2010/pic63_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libraryno.ru/wp-content/image_post/loginov_matem_2010/pic63_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drawing>
                <wp:inline distT="0" distB="0" distL="0" distR="0" wp14:anchorId="35B1F441" wp14:editId="06F43589">
                  <wp:extent cx="161925" cy="238125"/>
                  <wp:effectExtent l="0" t="0" r="9525" b="9525"/>
                  <wp:docPr id="948" name="Рисунок 948" descr="http://libraryno.ru/wp-content/image_post/loginov_matem_2010/pic63_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libraryno.ru/wp-content/image_post/loginov_matem_2010/pic63_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drawing>
                <wp:inline distT="0" distB="0" distL="0" distR="0" wp14:anchorId="337444D9" wp14:editId="0E820E41">
                  <wp:extent cx="200025" cy="314325"/>
                  <wp:effectExtent l="0" t="0" r="9525" b="9525"/>
                  <wp:docPr id="949" name="Рисунок 949" descr="http://libraryno.ru/wp-content/image_post/loginov_matem_2010/pic63_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ibraryno.ru/wp-content/image_post/loginov_matem_2010/pic63_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drawing>
                <wp:inline distT="0" distB="0" distL="0" distR="0" wp14:anchorId="6E7B7CFE" wp14:editId="12771E5A">
                  <wp:extent cx="447675" cy="266700"/>
                  <wp:effectExtent l="0" t="0" r="9525" b="0"/>
                  <wp:docPr id="950" name="Рисунок 950" descr="http://libraryno.ru/wp-content/image_post/loginov_matem_2010/pic63_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libraryno.ru/wp-content/image_post/loginov_matem_2010/pic63_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drawing>
                <wp:inline distT="0" distB="0" distL="0" distR="0" wp14:anchorId="43C1EF0D" wp14:editId="01FCAC87">
                  <wp:extent cx="876300" cy="295275"/>
                  <wp:effectExtent l="0" t="0" r="0" b="9525"/>
                  <wp:docPr id="951" name="Рисунок 951" descr="http://libraryno.ru/wp-content/image_post/loginov_matem_2010/pic63_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libraryno.ru/wp-content/image_post/loginov_matem_2010/pic63_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0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04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02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0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3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17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2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108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53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6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25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121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2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50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225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1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864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365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34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37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540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51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048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746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2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91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979</w:t>
            </w:r>
          </w:p>
        </w:tc>
      </w:tr>
      <w:tr w:rsidR="00DE11ED" w:rsidRPr="00461FDB" w:rsidTr="00842A5A">
        <w:trPr>
          <w:trHeight w:val="630"/>
        </w:trPr>
        <w:tc>
          <w:tcPr>
            <w:tcW w:w="82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37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E11ED" w:rsidRPr="00461FDB" w:rsidRDefault="00DE11ED" w:rsidP="00461FDB">
            <w:pPr>
              <w:spacing w:after="36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236</w:t>
            </w:r>
          </w:p>
        </w:tc>
      </w:tr>
    </w:tbl>
    <w:p w:rsidR="00DE11ED" w:rsidRPr="00461FDB" w:rsidRDefault="00DE11ED" w:rsidP="00461FDB">
      <w:pPr>
        <w:spacing w:after="36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уя данные табл. 3.1, получаем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5E0C62CE" wp14:editId="1C376961">
            <wp:extent cx="1828800" cy="238125"/>
            <wp:effectExtent l="0" t="0" r="0" b="9525"/>
            <wp:docPr id="952" name="Рисунок 952" descr="http://libraryno.ru/wp-content/image_post/loginov_matem_2010/pic63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libraryno.ru/wp-content/image_post/loginov_matem_2010/pic63_6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43C2EE6B" wp14:editId="284151BE">
            <wp:extent cx="4686300" cy="238125"/>
            <wp:effectExtent l="0" t="0" r="0" b="9525"/>
            <wp:docPr id="953" name="Рисунок 953" descr="http://libraryno.ru/wp-content/image_post/loginov_matem_2010/pic63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libraryno.ru/wp-content/image_post/loginov_matem_2010/pic63_7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200B044D" wp14:editId="61B0B7F7">
            <wp:extent cx="3962400" cy="238125"/>
            <wp:effectExtent l="0" t="0" r="0" b="9525"/>
            <wp:docPr id="954" name="Рисунок 954" descr="http://libraryno.ru/wp-content/image_post/loginov_matem_2010/pic63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libraryno.ru/wp-content/image_post/loginov_matem_2010/pic63_8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ставив полученные значения в формулу Симпсона при </w:t>
      </w: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6983A3AF" wp14:editId="7A2B6D54">
            <wp:extent cx="409575" cy="180975"/>
            <wp:effectExtent l="0" t="0" r="9525" b="9525"/>
            <wp:docPr id="955" name="Рисунок 955" descr="http://libraryno.ru/wp-content/image_post/loginov_matem_2010/pic63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libraryno.ru/wp-content/image_post/loginov_matem_2010/pic63_9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им</w:t>
      </w:r>
    </w:p>
    <w:p w:rsidR="00DE11ED" w:rsidRPr="00461FDB" w:rsidRDefault="00DE11ED" w:rsidP="00461FDB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vertAlign w:val="subscript"/>
          <w:lang w:eastAsia="ru-RU"/>
        </w:rPr>
        <w:drawing>
          <wp:inline distT="0" distB="0" distL="0" distR="0" wp14:anchorId="59707E3C" wp14:editId="4BA79F0F">
            <wp:extent cx="4029075" cy="504825"/>
            <wp:effectExtent l="0" t="0" r="0" b="9525"/>
            <wp:docPr id="956" name="Рисунок 956" descr="http://libraryno.ru/wp-content/image_post/loginov_matem_2010/pic63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libraryno.ru/wp-content/image_post/loginov_matem_2010/pic63_10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420D7" w:rsidRPr="00461FDB" w:rsidRDefault="00C420D7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4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несобственный интеграл или доказать его расходимость</w:t>
      </w:r>
    </w:p>
    <w:p w:rsidR="00DE11ED" w:rsidRPr="00461FDB" w:rsidRDefault="00780A17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  </w:t>
      </w:r>
      <w:r w:rsidRPr="00461FDB">
        <w:rPr>
          <w:noProof/>
          <w:sz w:val="28"/>
          <w:szCs w:val="28"/>
        </w:rPr>
        <w:drawing>
          <wp:inline distT="0" distB="0" distL="0" distR="0" wp14:anchorId="4EEFD2BC" wp14:editId="7D60AA21">
            <wp:extent cx="352425" cy="485775"/>
            <wp:effectExtent l="0" t="0" r="9525" b="9525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96DAC541-7B7A-43D3-8B79-37D633B846F1}">
                          <asvg:svgBlip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svg="http://schemas.microsoft.com/office/drawing/2016/SVG/main" r:embed="rId4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A17" w:rsidRPr="00461FDB" w:rsidRDefault="00780A17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Решение</w:t>
      </w:r>
    </w:p>
    <w:p w:rsidR="00780A17" w:rsidRPr="00461FDB" w:rsidRDefault="00780A17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Рассматриваемый интеграл является несобственным интегралом первого рода, так как функция</w:t>
      </w:r>
      <w:r w:rsidRPr="00461FDB">
        <w:rPr>
          <w:noProof/>
          <w:sz w:val="28"/>
          <w:szCs w:val="28"/>
        </w:rPr>
        <w:t xml:space="preserve"> </w:t>
      </w:r>
      <w:r w:rsidRPr="00461FDB">
        <w:rPr>
          <w:noProof/>
          <w:sz w:val="28"/>
          <w:szCs w:val="28"/>
        </w:rPr>
        <w:drawing>
          <wp:inline distT="0" distB="0" distL="0" distR="0" wp14:anchorId="5D8B10B8" wp14:editId="087E78FD">
            <wp:extent cx="723900" cy="209550"/>
            <wp:effectExtent l="0" t="0" r="0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 xml:space="preserve">  на полу бесконечном промежутке  непрерывна, но правый предел интегрирования бесконечен. Согласно определению, перейдем к границе </w:t>
      </w:r>
    </w:p>
    <w:p w:rsidR="00780A17" w:rsidRPr="00461FDB" w:rsidRDefault="00780A17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  </w:t>
      </w:r>
      <w:r w:rsidRPr="00461FDB">
        <w:rPr>
          <w:noProof/>
          <w:sz w:val="28"/>
          <w:szCs w:val="28"/>
        </w:rPr>
        <w:drawing>
          <wp:inline distT="0" distB="0" distL="0" distR="0" wp14:anchorId="1FF4F29C" wp14:editId="50CDEAB2">
            <wp:extent cx="4895850" cy="647700"/>
            <wp:effectExtent l="0" t="0" r="0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A17" w:rsidRPr="00461FDB" w:rsidRDefault="00780A17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то есть интеграл расходится.</w:t>
      </w:r>
    </w:p>
    <w:p w:rsidR="00780A17" w:rsidRPr="00461FDB" w:rsidRDefault="00D43968" w:rsidP="00461FDB">
      <w:pPr>
        <w:pStyle w:val="a4"/>
        <w:spacing w:before="225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Ответ: Интеграл</w:t>
      </w:r>
      <w:r w:rsidR="00780A17" w:rsidRPr="00461FDB">
        <w:rPr>
          <w:color w:val="000000"/>
          <w:sz w:val="28"/>
          <w:szCs w:val="28"/>
        </w:rPr>
        <w:t xml:space="preserve"> расходится.</w:t>
      </w:r>
    </w:p>
    <w:p w:rsidR="008B43C4" w:rsidRPr="00461FDB" w:rsidRDefault="008B43C4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I</w:t>
      </w: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 РЯДЫ</w:t>
      </w:r>
    </w:p>
    <w:p w:rsidR="00451F01" w:rsidRPr="00461FDB" w:rsidRDefault="00451F01" w:rsidP="00461FDB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1 Вопросы на коллоквиум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имость и сумма ряда. Необходимое условие сходимости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ы сравнения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знаки Даламбера и Коши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гральный признак сходимости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Лейбница. Оценка остатка знакочередующегося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о сходимости абсолютно сходящегося ряда. Свойства абсолютно сходящегося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равномерной сходимости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о непрерывности суммы функционального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ы о почленном интегрировании и почленном дифференцировании функционального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Абеля. Интервал и радиус сходимости степенного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о равномерной сходимости степенного ряда. Непрерывность суммы ряд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Почленное интегрирование и дифференцирование степенных рядов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ение функции в степенной ряд. Ряд Тейлора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ение по степеням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2400" cy="161925"/>
            <wp:effectExtent l="0" t="0" r="0" b="9525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инома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>
            <wp:extent cx="647700" cy="342900"/>
            <wp:effectExtent l="0" t="0" r="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ие разложимости функции в ряд Тейлора.</w:t>
      </w:r>
    </w:p>
    <w:p w:rsidR="00451F01" w:rsidRPr="00461FDB" w:rsidRDefault="00451F01" w:rsidP="00461FDB">
      <w:pPr>
        <w:numPr>
          <w:ilvl w:val="0"/>
          <w:numId w:val="4"/>
        </w:num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ожение по степеням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2400" cy="161925"/>
            <wp:effectExtent l="0" t="0" r="0" b="9525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й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025" cy="257175"/>
            <wp:effectExtent l="0" t="0" r="9525" b="9525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47675" cy="161925"/>
            <wp:effectExtent l="0" t="0" r="9525" b="9525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09575" cy="219075"/>
            <wp:effectExtent l="0" t="0" r="9525" b="9525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>
            <wp:extent cx="733425" cy="304800"/>
            <wp:effectExtent l="0" t="0" r="9525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2 Решение типовых примеров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ча 1.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йти сумму ряда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C213675" wp14:editId="51331FE3">
            <wp:extent cx="1562100" cy="561975"/>
            <wp:effectExtent l="0" t="0" r="0" b="9525"/>
            <wp:docPr id="134" name="Рисунок 134" descr="0,5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0,57 Kb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 ряда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15B2B32" wp14:editId="1194EDF1">
            <wp:extent cx="885825" cy="371475"/>
            <wp:effectExtent l="0" t="0" r="9525" b="9525"/>
            <wp:docPr id="135" name="Рисунок 135" descr="0,3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0,36 Kb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978E2B0" wp14:editId="4D9D2CE3">
            <wp:extent cx="219075" cy="276225"/>
            <wp:effectExtent l="0" t="0" r="9525" b="9525"/>
            <wp:docPr id="136" name="Рисунок 136" descr="0,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0,2 Kb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– сумма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1CFEE16" wp14:editId="40ED91DE">
            <wp:extent cx="152400" cy="161925"/>
            <wp:effectExtent l="0" t="0" r="0" b="9525"/>
            <wp:docPr id="137" name="Рисунок 137" descr="0,1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0,18 Kb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первых членов ряда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ставим ряд в виде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501BD40" wp14:editId="5EC624A7">
            <wp:extent cx="5210175" cy="581025"/>
            <wp:effectExtent l="0" t="0" r="9525" b="9525"/>
            <wp:docPr id="138" name="Рисунок 138" descr="1,4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1,49 Kb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гда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27903CA" wp14:editId="27935685">
            <wp:extent cx="5343525" cy="1704975"/>
            <wp:effectExtent l="0" t="0" r="9525" b="9525"/>
            <wp:docPr id="180" name="Рисунок 180" descr="3,0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3,03 Kb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 ряда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A6AE2CA" wp14:editId="518B3B3F">
            <wp:extent cx="2971800" cy="561975"/>
            <wp:effectExtent l="0" t="0" r="0" b="9525"/>
            <wp:docPr id="181" name="Рисунок 181" descr="0,9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0,93 Kb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ча 5.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сследовать на сходимость ряд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62F2EEF" wp14:editId="7B285BF1">
            <wp:extent cx="1152525" cy="581025"/>
            <wp:effectExtent l="0" t="0" r="9525" b="9525"/>
            <wp:docPr id="194" name="Рисунок 194" descr="0,5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0,55 Kb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равним данный ряд с рядом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65C1393" wp14:editId="2567E551">
            <wp:extent cx="962025" cy="581025"/>
            <wp:effectExtent l="0" t="0" r="9525" b="9525"/>
            <wp:docPr id="154" name="Рисунок 154" descr="0,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0,5 Kb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Мы можем это сделать согласно </w:t>
      </w:r>
      <w:hyperlink r:id="rId58" w:history="1">
        <w:r w:rsidRPr="00461FD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предельному признаку сравнения</w:t>
        </w:r>
      </w:hyperlink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DD51205" wp14:editId="12210922">
            <wp:extent cx="2657475" cy="1114425"/>
            <wp:effectExtent l="0" t="0" r="9525" b="9525"/>
            <wp:docPr id="195" name="Рисунок 195" descr="1,24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1,24 Kb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спользуемся признаком Даламбера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868237D" wp14:editId="6E26267C">
            <wp:extent cx="4219575" cy="1724025"/>
            <wp:effectExtent l="0" t="0" r="9525" b="9525"/>
            <wp:docPr id="156" name="Рисунок 156" descr="2,3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2,33 Kb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яд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89F461A" wp14:editId="21513262">
            <wp:extent cx="962025" cy="581025"/>
            <wp:effectExtent l="0" t="0" r="9525" b="9525"/>
            <wp:docPr id="157" name="Рисунок 157" descr="0,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0,5 Kb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сходится. Значит сходится и исследуемый ряд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Задача 6.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овать на сходимость ряд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6AB47FA" wp14:editId="03F5307E">
            <wp:extent cx="1019175" cy="638175"/>
            <wp:effectExtent l="0" t="0" r="9525" b="9525"/>
            <wp:docPr id="171" name="Рисунок 171" descr="0,5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0,53 Kb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спользуемся радикальным признаком Коши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052101C" wp14:editId="1741072C">
            <wp:extent cx="3771900" cy="685800"/>
            <wp:effectExtent l="0" t="0" r="0" b="0"/>
            <wp:docPr id="172" name="Рисунок 172" descr="1,21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1,21 Kb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.е. исследуемый ряд сходится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ча 8.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сследовать на сходимость ряд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ример 1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103DA63" wp14:editId="2BDDCCAD">
            <wp:extent cx="1104900" cy="647700"/>
            <wp:effectExtent l="0" t="0" r="0" b="0"/>
            <wp:docPr id="324" name="Рисунок 324" descr="0,5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0,57 Kb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смотрим ряд из модулей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701D1FA" wp14:editId="1BE14874">
            <wp:extent cx="1104900" cy="581025"/>
            <wp:effectExtent l="0" t="0" r="0" b="9525"/>
            <wp:docPr id="325" name="Рисунок 325" descr="0,4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0,49 Kb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При любых значениях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CA53B85" wp14:editId="59E92BB1">
            <wp:extent cx="152400" cy="161925"/>
            <wp:effectExtent l="0" t="0" r="0" b="9525"/>
            <wp:docPr id="326" name="Рисунок 326" descr="0,1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0,18 Kb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ыполняется неравенство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13DFEFD" wp14:editId="226C1A03">
            <wp:extent cx="1362075" cy="571500"/>
            <wp:effectExtent l="0" t="0" r="9525" b="0"/>
            <wp:docPr id="327" name="Рисунок 327" descr="0,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0,5 Kb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начит, согласно </w:t>
      </w:r>
      <w:hyperlink r:id="rId66" w:history="1">
        <w:r w:rsidRPr="00461FD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первой теореме сравнения</w:t>
        </w:r>
      </w:hyperlink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з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ходимости ряда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82EA05C" wp14:editId="1FCAB6E6">
            <wp:extent cx="571500" cy="561975"/>
            <wp:effectExtent l="0" t="0" r="0" b="9525"/>
            <wp:docPr id="328" name="Рисунок 328" descr="0,3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0,35 Kb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будет следовать сходимость ряда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ED7685A" wp14:editId="68CB1385">
            <wp:extent cx="1104900" cy="581025"/>
            <wp:effectExtent l="0" t="0" r="0" b="9525"/>
            <wp:docPr id="329" name="Рисунок 329" descr="0,4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0,49 Kb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Ряд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1B8B274" wp14:editId="35A2DD84">
            <wp:extent cx="571500" cy="561975"/>
            <wp:effectExtent l="0" t="0" r="0" b="9525"/>
            <wp:docPr id="330" name="Рисунок 330" descr="0,3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0,35 Kb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сходится, т.к. представляет собой сумму всех членов бесконечно убывающей геометрической прогрессии: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418CE78" wp14:editId="06B5B04F">
            <wp:extent cx="2286000" cy="733425"/>
            <wp:effectExtent l="0" t="0" r="0" b="9525"/>
            <wp:docPr id="331" name="Рисунок 331" descr="0,84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0,84 Kb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Значит ряд из модулей сходится, а наш знакопеременный ряд сходится абсолютно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ример 2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3396A98" wp14:editId="4CBAFCEB">
            <wp:extent cx="1133475" cy="581025"/>
            <wp:effectExtent l="0" t="0" r="9525" b="9525"/>
            <wp:docPr id="332" name="Рисунок 332" descr="0,5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0,53 Kb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смотрим ряд из модулей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C85A9F3" wp14:editId="6ED5B34E">
            <wp:extent cx="676275" cy="581025"/>
            <wp:effectExtent l="0" t="0" r="9525" b="9525"/>
            <wp:docPr id="333" name="Рисунок 333" descr="0,4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,42 Kb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Сравним его с рядом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74CA3FC" wp14:editId="723BBCB5">
            <wp:extent cx="571500" cy="561975"/>
            <wp:effectExtent l="0" t="0" r="0" b="9525"/>
            <wp:docPr id="334" name="Рисунок 334" descr="0,3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0,36 Kb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Мы можем это сделать согласно </w:t>
      </w:r>
      <w:hyperlink r:id="rId72" w:history="1">
        <w:r w:rsidRPr="00461FD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предельному признаку сравнения</w:t>
        </w:r>
      </w:hyperlink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8C35480" wp14:editId="788DB04D">
            <wp:extent cx="3429000" cy="990600"/>
            <wp:effectExtent l="0" t="0" r="0" b="0"/>
            <wp:docPr id="335" name="Рисунок 335" descr="1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1,29 Kb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яд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EB17946" wp14:editId="298663A6">
            <wp:extent cx="571500" cy="561975"/>
            <wp:effectExtent l="0" t="0" r="0" b="9525"/>
            <wp:docPr id="336" name="Рисунок 336" descr="0,3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0,36 Kb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расходится согласно </w:t>
      </w:r>
      <w:hyperlink r:id="rId74" w:history="1">
        <w:r w:rsidRPr="00461FD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интегральному признаку Коши</w:t>
        </w:r>
      </w:hyperlink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3A99C77" wp14:editId="3CE44DCF">
            <wp:extent cx="4191000" cy="609600"/>
            <wp:effectExtent l="0" t="0" r="0" b="0"/>
            <wp:docPr id="337" name="Рисунок 337" descr="1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1,29 Kb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яд из модулей расходится, значит, наш знакопеременный ряд не обладает абсолютной сходимостью, но он сходится условно согласно признаку Лейбница, т.к.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D89CA1B" wp14:editId="4A1B215C">
            <wp:extent cx="2286000" cy="657225"/>
            <wp:effectExtent l="0" t="0" r="0" b="9525"/>
            <wp:docPr id="338" name="Рисунок 338" descr="0,7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0,78 Kb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для любых значений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DDB9F11" wp14:editId="3D71FE15">
            <wp:extent cx="152400" cy="161925"/>
            <wp:effectExtent l="0" t="0" r="0" b="9525"/>
            <wp:docPr id="339" name="Рисунок 339" descr="0,1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0,18 Kb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92D3A3A" wp14:editId="371FB1AA">
            <wp:extent cx="1819275" cy="571500"/>
            <wp:effectExtent l="0" t="0" r="9525" b="0"/>
            <wp:docPr id="340" name="Рисунок 340" descr="0,6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0,63 Kb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Задача 11.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ти область сходимости функционального ряда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ример 1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94F5998" wp14:editId="442CE0B4">
            <wp:extent cx="1781175" cy="762000"/>
            <wp:effectExtent l="0" t="0" r="9525" b="0"/>
            <wp:docPr id="352" name="Рисунок 352" descr="0,7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0,72 Kb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равним данный ряд с рядом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8B533FC" wp14:editId="2A97EED0">
            <wp:extent cx="1076325" cy="762000"/>
            <wp:effectExtent l="0" t="0" r="9525" b="0"/>
            <wp:docPr id="353" name="Рисунок 353" descr="0,5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0,56 Kb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Мы можем это сделать согласно предельному признаку сравнения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1B1781B" wp14:editId="305975C8">
            <wp:extent cx="4038600" cy="2390775"/>
            <wp:effectExtent l="0" t="0" r="0" b="9525"/>
            <wp:docPr id="354" name="Рисунок 354" descr="2,6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2,63 Kb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яд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308488E" wp14:editId="1FD453B1">
            <wp:extent cx="1076325" cy="762000"/>
            <wp:effectExtent l="0" t="0" r="9525" b="0"/>
            <wp:docPr id="355" name="Рисунок 355" descr="0,5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0,56 Kb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будет сходиться при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F9B7A8E" wp14:editId="7AB95779">
            <wp:extent cx="885825" cy="504825"/>
            <wp:effectExtent l="0" t="0" r="9525" b="9525"/>
            <wp:docPr id="356" name="Рисунок 356" descr="0,3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0,37 Kb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(обобщенный гармонический ряд), откуда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35DBE82" wp14:editId="2E625D51">
            <wp:extent cx="485775" cy="504825"/>
            <wp:effectExtent l="0" t="0" r="9525" b="9525"/>
            <wp:docPr id="357" name="Рисунок 357" descr="0,2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0,28 Kb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ласть сходимости: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EA2A8F9" wp14:editId="113902F2">
            <wp:extent cx="1190625" cy="561975"/>
            <wp:effectExtent l="0" t="0" r="9525" b="9525"/>
            <wp:docPr id="358" name="Рисунок 358" descr="0,4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0,47 Kb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F0446" w:rsidRDefault="00DF0446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</w:pP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ример 2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332B104" wp14:editId="5ABDBBA5">
            <wp:extent cx="2057400" cy="647700"/>
            <wp:effectExtent l="0" t="0" r="0" b="0"/>
            <wp:docPr id="359" name="Рисунок 359" descr="0,7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0,76 Kb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спользуемся радикальным признаком Коши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BD496F0" wp14:editId="65AF418A">
            <wp:extent cx="4381500" cy="790575"/>
            <wp:effectExtent l="0" t="0" r="0" b="9525"/>
            <wp:docPr id="360" name="Рисунок 360" descr="1,5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1,53 Kb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F72287F" wp14:editId="2988500D">
            <wp:extent cx="2105025" cy="504825"/>
            <wp:effectExtent l="0" t="0" r="9525" b="9525"/>
            <wp:docPr id="361" name="Рисунок 361" descr="0,5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0,52 Kb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уем сходимость на концах интервала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D73DA3D" wp14:editId="108835FF">
            <wp:extent cx="1552575" cy="571500"/>
            <wp:effectExtent l="0" t="0" r="9525" b="0"/>
            <wp:docPr id="362" name="Рисунок 362" descr="0,54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0,54 Kb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ряд расходится, т.к. не выполняется необходимый признак сходимости ряда: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48C3766" wp14:editId="22363400">
            <wp:extent cx="3228975" cy="685800"/>
            <wp:effectExtent l="0" t="0" r="9525" b="0"/>
            <wp:docPr id="363" name="Рисунок 363" descr="0,9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0,97 Kb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ласть сходимости: </w:t>
      </w:r>
      <w:r w:rsidRPr="00461FD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475A5B7" wp14:editId="00631C6D">
            <wp:extent cx="1181100" cy="561975"/>
            <wp:effectExtent l="0" t="0" r="0" b="9525"/>
            <wp:docPr id="364" name="Рисунок 364" descr="0,4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0,46 Kb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1FDB" w:rsidRPr="00461FDB" w:rsidRDefault="00461FDB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II</w:t>
      </w: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321E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УНКЦИЯ НЕСКОЛЬКИХ ПЕРЕМЕННЫХ</w:t>
      </w:r>
    </w:p>
    <w:p w:rsidR="00842A5A" w:rsidRDefault="00842A5A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1Вопросы на коллоквиум: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.Частные производные функции нескольких переменных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Понятие дифференцируемости функции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3.Необходимые условия дифференцируемости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4.Дотаточные условия дифференцируемости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5. Производные сложных функции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6. Дифференциал функции нескольких переменных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7. Производная по направлению. Градиент.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8.Частные производные высших порядков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9. Дифференциалы высших порядков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0. Формула Тейлора для функции двух переменных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1. Экстремумы функции двух переменных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2.Достаточные условия экстремума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3. Метод наименьших квадратов</w:t>
      </w:r>
    </w:p>
    <w:p w:rsidR="00461FDB" w:rsidRPr="00DF0446" w:rsidRDefault="00461FDB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8"/>
          <w:lang w:eastAsia="ru-RU"/>
        </w:rPr>
      </w:pPr>
    </w:p>
    <w:p w:rsidR="00461FDB" w:rsidRDefault="00461FDB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8"/>
          <w:lang w:eastAsia="ru-RU"/>
        </w:rPr>
      </w:pPr>
    </w:p>
    <w:p w:rsidR="00842A5A" w:rsidRPr="00DF0446" w:rsidRDefault="00842A5A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2Решение типовых примеров</w:t>
      </w:r>
    </w:p>
    <w:p w:rsidR="007E650D" w:rsidRPr="00461FDB" w:rsidRDefault="007E650D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1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частные производные </w:t>
      </w:r>
      <w:r w:rsidR="00D43968"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вого </w:t>
      </w:r>
      <w:r w:rsidR="00461FDB"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 второго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рядка.</w:t>
      </w:r>
    </w:p>
    <w:p w:rsidR="007E650D" w:rsidRPr="00461FDB" w:rsidRDefault="007E650D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z=arctg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den>
          </m:f>
        </m:oMath>
      </m:oMathPara>
    </w:p>
    <w:p w:rsidR="007E650D" w:rsidRPr="00461FDB" w:rsidRDefault="007E650D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Найдем сначала частные производные первого порядка:</w:t>
      </w:r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∂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∂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∂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7E650D" w:rsidRPr="00461FDB" w:rsidRDefault="007E650D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Теперь дифференцируем вторично:</w:t>
      </w:r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x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xy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,</m:t>
          </m:r>
        </m:oMath>
      </m:oMathPara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x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xy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∂x∂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∂y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*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2y*y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FD05E5" w:rsidRPr="00461FDB" w:rsidRDefault="00FD05E5" w:rsidP="00DF0446">
      <w:pPr>
        <w:pStyle w:val="a4"/>
        <w:spacing w:before="120" w:beforeAutospacing="0"/>
        <w:ind w:right="284"/>
        <w:rPr>
          <w:color w:val="000000"/>
          <w:sz w:val="28"/>
          <w:szCs w:val="28"/>
        </w:rPr>
      </w:pPr>
      <w:r w:rsidRPr="00461FDB">
        <w:rPr>
          <w:b/>
          <w:color w:val="000000"/>
          <w:sz w:val="28"/>
          <w:szCs w:val="28"/>
        </w:rPr>
        <w:t>Задача 2.</w:t>
      </w:r>
      <w:r w:rsidRPr="00461FDB">
        <w:rPr>
          <w:color w:val="000000"/>
          <w:sz w:val="28"/>
          <w:szCs w:val="28"/>
        </w:rPr>
        <w:t xml:space="preserve"> Вычислить приближённо с помощью полного дифференциала с точностью до  0.01.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w:br/>
        </m:r>
      </m:oMath>
      <w:r w:rsidRPr="00461FDB">
        <w:rPr>
          <w:color w:val="000000"/>
          <w:sz w:val="28"/>
          <w:szCs w:val="28"/>
          <w:lang w:val="en-US"/>
        </w:rPr>
        <w:t>a</w:t>
      </w:r>
      <w:r w:rsidRPr="00461FDB">
        <w:rPr>
          <w:color w:val="000000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.02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3.01</m:t>
            </m:r>
          </m:sup>
        </m:sSup>
      </m:oMath>
    </w:p>
    <w:p w:rsidR="00FD05E5" w:rsidRPr="00461FDB" w:rsidRDefault="00FD05E5" w:rsidP="00DF0446">
      <w:pPr>
        <w:pStyle w:val="a4"/>
        <w:spacing w:before="120" w:beforeAutospacing="0"/>
        <w:ind w:right="284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Решение:</w:t>
      </w:r>
    </w:p>
    <w:p w:rsidR="00FD05E5" w:rsidRPr="00461FDB" w:rsidRDefault="00FD05E5" w:rsidP="00DF0446">
      <w:pPr>
        <w:pStyle w:val="a4"/>
        <w:spacing w:before="120" w:beforeAutospacing="0"/>
        <w:ind w:right="284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Рассмотрим функцию </w:t>
      </w:r>
      <m:oMath>
        <m:r>
          <w:rPr>
            <w:rFonts w:ascii="Cambria Math" w:hAnsi="Cambria Math"/>
            <w:color w:val="000000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sup>
        </m:sSup>
      </m:oMath>
      <w:r w:rsidRPr="00461FDB">
        <w:rPr>
          <w:color w:val="000000"/>
          <w:sz w:val="28"/>
          <w:szCs w:val="28"/>
        </w:rPr>
        <w:t xml:space="preserve">. Искомое число можно считать нарощенным значением этой функции при </w:t>
      </w:r>
      <w:r w:rsidRPr="00461FDB">
        <w:rPr>
          <w:color w:val="000000"/>
          <w:sz w:val="28"/>
          <w:szCs w:val="28"/>
          <w:lang w:val="en-US"/>
        </w:rPr>
        <w:t>x</w:t>
      </w:r>
      <w:r w:rsidRPr="00461FDB">
        <w:rPr>
          <w:color w:val="000000"/>
          <w:sz w:val="28"/>
          <w:szCs w:val="28"/>
        </w:rPr>
        <w:t xml:space="preserve">=1, y=3,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∆x=0.02, ∆y=0.01. </m:t>
        </m:r>
      </m:oMath>
    </w:p>
    <w:p w:rsidR="00FD05E5" w:rsidRPr="00461FDB" w:rsidRDefault="00FD05E5" w:rsidP="00DF0446">
      <w:pPr>
        <w:pStyle w:val="a4"/>
        <w:spacing w:before="120" w:beforeAutospacing="0"/>
        <w:ind w:right="284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Первоначалное значение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1.</m:t>
        </m:r>
      </m:oMath>
    </w:p>
    <w:p w:rsidR="00FD05E5" w:rsidRPr="00461FDB" w:rsidRDefault="00FD05E5" w:rsidP="00DF0446">
      <w:pPr>
        <w:pStyle w:val="a4"/>
        <w:spacing w:before="120" w:beforeAutospacing="0"/>
        <w:ind w:right="284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∆z≈dz=y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y-1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∆x+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y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lnx∆y=3*1*0.02+1*ln1*0.01=0.06.</m:t>
          </m:r>
        </m:oMath>
      </m:oMathPara>
    </w:p>
    <w:p w:rsidR="00FD05E5" w:rsidRPr="00461FDB" w:rsidRDefault="00FD05E5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Следовательно,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02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,0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≈1+0,06=1,06</m:t>
        </m:r>
      </m:oMath>
    </w:p>
    <w:p w:rsidR="007E650D" w:rsidRPr="00461FDB" w:rsidRDefault="00FD05E5" w:rsidP="00461FDB">
      <w:pPr>
        <w:pStyle w:val="a4"/>
        <w:spacing w:before="0" w:beforeAutospacing="0"/>
        <w:ind w:left="225" w:right="375"/>
        <w:rPr>
          <w:rStyle w:val="a5"/>
          <w:rFonts w:eastAsiaTheme="majorEastAsia"/>
          <w:b w:val="0"/>
          <w:color w:val="000000"/>
          <w:sz w:val="28"/>
          <w:szCs w:val="28"/>
        </w:rPr>
      </w:pPr>
      <w:r w:rsidRPr="00461FDB">
        <w:rPr>
          <w:rStyle w:val="a5"/>
          <w:rFonts w:eastAsiaTheme="majorEastAsia"/>
          <w:color w:val="000000"/>
          <w:sz w:val="28"/>
          <w:szCs w:val="28"/>
        </w:rPr>
        <w:t>Задача 3</w:t>
      </w:r>
      <w:r w:rsidR="00F31B45" w:rsidRPr="00461FDB">
        <w:rPr>
          <w:rStyle w:val="a5"/>
          <w:rFonts w:eastAsiaTheme="majorEastAsia"/>
          <w:b w:val="0"/>
          <w:color w:val="000000"/>
          <w:sz w:val="28"/>
          <w:szCs w:val="28"/>
        </w:rPr>
        <w:t>.</w:t>
      </w:r>
      <w:r w:rsidR="00D9268D" w:rsidRPr="00461FDB">
        <w:rPr>
          <w:rStyle w:val="a5"/>
          <w:rFonts w:eastAsiaTheme="majorEastAsia"/>
          <w:b w:val="0"/>
          <w:color w:val="000000"/>
          <w:sz w:val="28"/>
          <w:szCs w:val="28"/>
        </w:rPr>
        <w:t xml:space="preserve"> Найти градиент функции</w:t>
      </w:r>
      <w:r w:rsidR="00D9268D" w:rsidRPr="00461FDB">
        <w:rPr>
          <w:b/>
          <w:color w:val="000000"/>
          <w:sz w:val="28"/>
          <w:szCs w:val="28"/>
        </w:rPr>
        <w:t xml:space="preserve"> </w:t>
      </w:r>
      <w:r w:rsidR="00D43968" w:rsidRPr="00461FDB">
        <w:rPr>
          <w:b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;y</m:t>
            </m:r>
          </m:e>
        </m:d>
      </m:oMath>
      <w:r w:rsidR="00D9268D" w:rsidRPr="00461FDB">
        <w:rPr>
          <w:rStyle w:val="a5"/>
          <w:rFonts w:eastAsiaTheme="majorEastAsia"/>
          <w:b w:val="0"/>
          <w:color w:val="000000"/>
          <w:sz w:val="28"/>
          <w:szCs w:val="28"/>
        </w:rPr>
        <w:t>в точке</w:t>
      </w:r>
      <w:r w:rsidR="00D9268D" w:rsidRPr="00461FDB">
        <w:rPr>
          <w:b/>
          <w:color w:val="000000"/>
          <w:sz w:val="28"/>
          <w:szCs w:val="28"/>
        </w:rPr>
        <w:t xml:space="preserve"> </w:t>
      </w:r>
      <w:r w:rsidR="00D9268D" w:rsidRPr="00461FDB">
        <w:rPr>
          <w:rStyle w:val="a5"/>
          <w:rFonts w:eastAsiaTheme="majorEastAsia"/>
          <w:b w:val="0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Style w:val="a5"/>
                <w:rFonts w:ascii="Cambria Math" w:eastAsiaTheme="majorEastAsia" w:hAnsi="Cambria Math"/>
                <w:b w:val="0"/>
                <w:bCs w:val="0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Style w:val="a5"/>
                <w:rFonts w:ascii="Cambria Math" w:eastAsiaTheme="majorEastAsia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Style w:val="a5"/>
                <w:rFonts w:ascii="Cambria Math" w:eastAsiaTheme="majorEastAsia" w:hAnsi="Cambria Math"/>
                <w:color w:val="000000"/>
                <w:sz w:val="28"/>
                <w:szCs w:val="28"/>
              </w:rPr>
              <m:t>0</m:t>
            </m:r>
          </m:sub>
        </m:sSub>
        <m:d>
          <m:dPr>
            <m:ctrlPr>
              <w:rPr>
                <w:rStyle w:val="a5"/>
                <w:rFonts w:ascii="Cambria Math" w:eastAsiaTheme="majorEastAsia" w:hAnsi="Cambria Math"/>
                <w:b w:val="0"/>
                <w:bCs w:val="0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Style w:val="a5"/>
                    <w:rFonts w:ascii="Cambria Math" w:eastAsiaTheme="majorEastAsia" w:hAnsi="Cambria Math"/>
                    <w:b w:val="0"/>
                    <w:bCs w:val="0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Style w:val="a5"/>
                    <w:rFonts w:ascii="Cambria Math" w:eastAsiaTheme="majorEastAsia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Style w:val="a5"/>
                    <w:rFonts w:ascii="Cambria Math" w:eastAsiaTheme="majorEastAsia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  <m:r>
              <w:rPr>
                <w:rStyle w:val="a5"/>
                <w:rFonts w:ascii="Cambria Math" w:eastAsiaTheme="majorEastAsia" w:hAnsi="Cambria Math"/>
                <w:color w:val="000000"/>
                <w:sz w:val="28"/>
                <w:szCs w:val="28"/>
              </w:rPr>
              <m:t>,</m:t>
            </m:r>
            <m:sSub>
              <m:sSubPr>
                <m:ctrlPr>
                  <w:rPr>
                    <w:rStyle w:val="a5"/>
                    <w:rFonts w:ascii="Cambria Math" w:eastAsiaTheme="majorEastAsia" w:hAnsi="Cambria Math"/>
                    <w:b w:val="0"/>
                    <w:bCs w:val="0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Style w:val="a5"/>
                    <w:rFonts w:ascii="Cambria Math" w:eastAsiaTheme="majorEastAsia" w:hAnsi="Cambria Math"/>
                    <w:color w:val="000000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Style w:val="a5"/>
                    <w:rFonts w:ascii="Cambria Math" w:eastAsiaTheme="majorEastAsia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e>
        </m:d>
      </m:oMath>
    </w:p>
    <w:p w:rsidR="007E650D" w:rsidRPr="00461FDB" w:rsidRDefault="007E650D" w:rsidP="00461FDB">
      <w:pPr>
        <w:pStyle w:val="a4"/>
        <w:spacing w:before="0" w:beforeAutospacing="0"/>
        <w:ind w:left="225" w:right="375"/>
        <w:rPr>
          <w:rFonts w:eastAsiaTheme="majorEastAsia"/>
          <w:b/>
          <w:bCs/>
          <w:color w:val="000000"/>
          <w:sz w:val="28"/>
          <w:szCs w:val="28"/>
        </w:rPr>
      </w:pPr>
      <w:r w:rsidRPr="00461FDB">
        <w:rPr>
          <w:sz w:val="28"/>
          <w:szCs w:val="28"/>
        </w:rPr>
        <w:t xml:space="preserve">Пример 1: </w:t>
      </w:r>
      <m:oMath>
        <m:r>
          <w:rPr>
            <w:rFonts w:ascii="Cambria Math" w:hAnsi="Cambria Math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</m:oMath>
      <w:r w:rsidRPr="00461FDB">
        <w:rPr>
          <w:sz w:val="28"/>
          <w:szCs w:val="28"/>
        </w:rPr>
        <w:t xml:space="preserve"> в точк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М(1;1)</m:t>
        </m:r>
      </m:oMath>
    </w:p>
    <w:p w:rsidR="007E650D" w:rsidRPr="00461FDB" w:rsidRDefault="007E650D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Решение . Вычислим частные производные и их значения в точке М:</w:t>
      </w:r>
    </w:p>
    <w:p w:rsidR="007E650D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2xy;  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∂z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∂x</m:t>
                      </m:r>
                    </m:den>
                  </m:f>
                </m:e>
              </m:d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2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∂z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∂x</m:t>
                      </m:r>
                    </m:den>
                  </m:f>
                </m:e>
              </m:d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1</m:t>
          </m:r>
        </m:oMath>
      </m:oMathPara>
    </w:p>
    <w:p w:rsidR="007E650D" w:rsidRPr="00461FDB" w:rsidRDefault="007E650D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 ,  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grad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z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</w:rPr>
        <w:t>=2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</w:rPr>
        <w:t>+</w:t>
      </w:r>
      <w:r w:rsidRPr="00461FD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461FDB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E650D" w:rsidRPr="00461FDB" w:rsidRDefault="007E650D" w:rsidP="00461FDB">
      <w:pPr>
        <w:pStyle w:val="a4"/>
        <w:spacing w:before="0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>Пример 2:</w:t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370D4097" wp14:editId="1273AC03">
            <wp:extent cx="3771900" cy="447675"/>
            <wp:effectExtent l="0" t="0" r="0" b="9525"/>
            <wp:docPr id="893" name="Рисунок 893" descr="http://ok-t.ru/studopediaru/baza7/2802241156800.files/image2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ok-t.ru/studopediaru/baza7/2802241156800.files/image226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1) Найдем частные производные функции и вычислим их значения в точке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7A9AA9AE" wp14:editId="1A6C7A10">
            <wp:extent cx="257175" cy="276225"/>
            <wp:effectExtent l="0" t="0" r="9525" b="9525"/>
            <wp:docPr id="894" name="Рисунок 894" descr="http://ok-t.ru/studopediaru/baza7/2802241156800.files/image2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ok-t.ru/studopediaru/baza7/2802241156800.files/image227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>.</w:t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4E938969" wp14:editId="0D0B5392">
            <wp:extent cx="3190875" cy="276225"/>
            <wp:effectExtent l="0" t="0" r="9525" b="9525"/>
            <wp:docPr id="895" name="Рисунок 895" descr="http://ok-t.ru/studopediaru/baza7/2802241156800.files/image2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ok-t.ru/studopediaru/baza7/2802241156800.files/image228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0691B407" wp14:editId="1EB4158F">
            <wp:extent cx="2219325" cy="304800"/>
            <wp:effectExtent l="0" t="0" r="9525" b="0"/>
            <wp:docPr id="896" name="Рисунок 896" descr="http://ok-t.ru/studopediaru/baza7/2802241156800.files/image2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ok-t.ru/studopediaru/baza7/2802241156800.files/image229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7DABDE72" wp14:editId="4581B0E7">
            <wp:extent cx="4772025" cy="447675"/>
            <wp:effectExtent l="0" t="0" r="9525" b="9525"/>
            <wp:docPr id="897" name="Рисунок 897" descr="http://ok-t.ru/studopediaru/baza7/2802241156800.files/image2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ok-t.ru/studopediaru/baza7/2802241156800.files/image230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1B6C6091" wp14:editId="27C15B91">
            <wp:extent cx="3933825" cy="523875"/>
            <wp:effectExtent l="0" t="0" r="9525" b="9525"/>
            <wp:docPr id="898" name="Рисунок 898" descr="http://ok-t.ru/studopediaru/baza7/2802241156800.files/image2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ok-t.ru/studopediaru/baza7/2802241156800.files/image231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color w:val="000000"/>
          <w:sz w:val="28"/>
          <w:szCs w:val="28"/>
        </w:rPr>
        <w:t xml:space="preserve">Учитывая, что </w:t>
      </w: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3FE288B1" wp14:editId="70A2BEEC">
            <wp:extent cx="2457450" cy="314325"/>
            <wp:effectExtent l="0" t="0" r="0" b="9525"/>
            <wp:docPr id="899" name="Рисунок 899" descr="http://ok-t.ru/studopediaru/baza7/2802241156800.files/image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ok-t.ru/studopediaru/baza7/2802241156800.files/image232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color w:val="000000"/>
          <w:sz w:val="28"/>
          <w:szCs w:val="28"/>
        </w:rPr>
        <w:t>получим</w:t>
      </w:r>
    </w:p>
    <w:p w:rsidR="00D9268D" w:rsidRPr="00461FDB" w:rsidRDefault="00D9268D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461FDB">
        <w:rPr>
          <w:noProof/>
          <w:color w:val="000000"/>
          <w:sz w:val="28"/>
          <w:szCs w:val="28"/>
        </w:rPr>
        <w:drawing>
          <wp:inline distT="0" distB="0" distL="0" distR="0" wp14:anchorId="2E834EA9" wp14:editId="7E6D64A9">
            <wp:extent cx="1905000" cy="581025"/>
            <wp:effectExtent l="0" t="0" r="0" b="9525"/>
            <wp:docPr id="900" name="Рисунок 900" descr="http://ok-t.ru/studopediaru/baza7/2802241156800.files/image2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ok-t.ru/studopediaru/baza7/2802241156800.files/image233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45" w:rsidRPr="00461FDB" w:rsidRDefault="00F31B45" w:rsidP="00461FDB">
      <w:pPr>
        <w:pStyle w:val="a4"/>
        <w:spacing w:before="225" w:beforeAutospacing="0"/>
        <w:ind w:left="225" w:right="375"/>
        <w:rPr>
          <w:color w:val="000000"/>
          <w:sz w:val="28"/>
          <w:szCs w:val="28"/>
        </w:rPr>
      </w:pPr>
      <w:r w:rsidRPr="007321EC">
        <w:rPr>
          <w:b/>
          <w:color w:val="000000"/>
          <w:sz w:val="28"/>
          <w:szCs w:val="28"/>
        </w:rPr>
        <w:t>Задача 4.</w:t>
      </w:r>
      <w:r w:rsidRPr="00461FDB">
        <w:rPr>
          <w:color w:val="000000"/>
          <w:sz w:val="28"/>
          <w:szCs w:val="28"/>
        </w:rPr>
        <w:t xml:space="preserve"> Исследовать функцию на экстремум.</w:t>
      </w:r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z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+3x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-15x-12y</m:t>
          </m:r>
        </m:oMath>
      </m:oMathPara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Найдем частные производные и составим систему </w:t>
      </w:r>
      <w:r w:rsidR="007321EC" w:rsidRPr="00461FDB">
        <w:rPr>
          <w:rFonts w:ascii="Times New Roman" w:eastAsia="Times New Roman" w:hAnsi="Times New Roman" w:cs="Times New Roman"/>
          <w:sz w:val="28"/>
          <w:szCs w:val="28"/>
        </w:rPr>
        <w:t>уравнений:</w:t>
      </w:r>
    </w:p>
    <w:p w:rsidR="00F31B45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+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-15=0, 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6xy-12=0</m:t>
          </m:r>
        </m:oMath>
      </m:oMathPara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или</w:t>
      </w:r>
    </w:p>
    <w:p w:rsidR="00F31B45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5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y-2=0</m:t>
                  </m:r>
                </m:e>
              </m:eqArr>
            </m:e>
          </m:d>
        </m:oMath>
      </m:oMathPara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Решая </w:t>
      </w:r>
      <w:r w:rsidR="005E33D0" w:rsidRPr="00461FDB">
        <w:rPr>
          <w:rFonts w:ascii="Times New Roman" w:eastAsia="Times New Roman" w:hAnsi="Times New Roman" w:cs="Times New Roman"/>
          <w:sz w:val="28"/>
          <w:szCs w:val="28"/>
        </w:rPr>
        <w:t>систему,</w:t>
      </w: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 получим четыре стационарные точки:</w:t>
      </w:r>
    </w:p>
    <w:p w:rsidR="00F31B45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;2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;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;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1;-2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;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2;-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.</m:t>
          </m:r>
        </m:oMath>
      </m:oMathPara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Найдем производные второго порядка </w:t>
      </w:r>
    </w:p>
    <w:p w:rsidR="00F31B45" w:rsidRPr="00461FDB" w:rsidRDefault="0035793B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6x,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x∂y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6y,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6x</m:t>
          </m:r>
        </m:oMath>
      </m:oMathPara>
    </w:p>
    <w:p w:rsidR="00F31B45" w:rsidRPr="00461FDB" w:rsidRDefault="00F31B45" w:rsidP="00461FDB">
      <w:pPr>
        <w:tabs>
          <w:tab w:val="left" w:pos="3420"/>
        </w:tabs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И составим дискриминант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∆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C</m:t>
        </m:r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</m:oMath>
      <w:r w:rsidRPr="00461FDB">
        <w:rPr>
          <w:rFonts w:ascii="Times New Roman" w:eastAsia="Times New Roman" w:hAnsi="Times New Roman" w:cs="Times New Roman"/>
          <w:sz w:val="28"/>
          <w:szCs w:val="28"/>
        </w:rPr>
        <w:t>для каждой стационарной точки.</w:t>
      </w:r>
    </w:p>
    <w:p w:rsidR="00F31B45" w:rsidRPr="00461FDB" w:rsidRDefault="00F31B45" w:rsidP="00461FDB">
      <w:pPr>
        <w:numPr>
          <w:ilvl w:val="0"/>
          <w:numId w:val="12"/>
        </w:numPr>
        <w:tabs>
          <w:tab w:val="left" w:pos="342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Для точки М</w:t>
      </w:r>
      <w:r w:rsidRPr="00461FD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z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6,   B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z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∂x∂y</m:t>
                    </m:r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12,  C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z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6,  </m:t>
        </m:r>
      </m:oMath>
    </w:p>
    <w:p w:rsidR="00F31B45" w:rsidRPr="00461FDB" w:rsidRDefault="00F31B45" w:rsidP="00461FDB">
      <w:pPr>
        <w:tabs>
          <w:tab w:val="left" w:pos="3420"/>
        </w:tabs>
        <w:spacing w:after="20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∆=AC-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=36-144&lt;0.</m:t>
        </m:r>
      </m:oMath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 Значит, в точке М</w:t>
      </w:r>
      <w:r w:rsidRPr="00461FD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61FDB">
        <w:rPr>
          <w:rFonts w:ascii="Times New Roman" w:eastAsia="Times New Roman" w:hAnsi="Times New Roman" w:cs="Times New Roman"/>
          <w:sz w:val="28"/>
          <w:szCs w:val="28"/>
        </w:rPr>
        <w:t xml:space="preserve"> экстремума нет.</w:t>
      </w:r>
    </w:p>
    <w:p w:rsidR="00F31B45" w:rsidRPr="00461FDB" w:rsidRDefault="00F31B45" w:rsidP="00461FDB">
      <w:pPr>
        <w:numPr>
          <w:ilvl w:val="0"/>
          <w:numId w:val="12"/>
        </w:numPr>
        <w:tabs>
          <w:tab w:val="left" w:pos="342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461FDB">
        <w:rPr>
          <w:rFonts w:ascii="Times New Roman" w:eastAsia="Times New Roman" w:hAnsi="Times New Roman" w:cs="Times New Roman"/>
          <w:sz w:val="28"/>
          <w:szCs w:val="28"/>
        </w:rPr>
        <w:t>Для точки М</w:t>
      </w:r>
      <w:r w:rsidRPr="00461FD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61FDB">
        <w:rPr>
          <w:rFonts w:ascii="Times New Roman" w:eastAsia="Times New Roman" w:hAnsi="Times New Roman" w:cs="Times New Roman"/>
          <w:sz w:val="28"/>
          <w:szCs w:val="28"/>
        </w:rPr>
        <w:t>:  А=12, В=6, С=12; ∆=144-36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&gt;0</m:t>
        </m:r>
      </m:oMath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F0446" w:rsidRPr="005A65B9" w:rsidRDefault="00DF0446" w:rsidP="007321EC">
      <w:pPr>
        <w:pStyle w:val="a3"/>
        <w:spacing w:after="0" w:line="240" w:lineRule="auto"/>
        <w:ind w:left="81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F0446" w:rsidRPr="005A65B9" w:rsidRDefault="00DF0446" w:rsidP="007321EC">
      <w:pPr>
        <w:pStyle w:val="a3"/>
        <w:spacing w:after="0" w:line="240" w:lineRule="auto"/>
        <w:ind w:left="81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7321EC" w:rsidP="007321EC">
      <w:pPr>
        <w:pStyle w:val="a3"/>
        <w:spacing w:after="0" w:line="240" w:lineRule="auto"/>
        <w:ind w:left="81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V</w:t>
      </w:r>
      <w:r w:rsidRPr="006537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ИПОВЫЕ ЗАДАЧИ</w:t>
      </w:r>
    </w:p>
    <w:p w:rsidR="007321EC" w:rsidRDefault="007321EC" w:rsidP="00461FDB">
      <w:pPr>
        <w:keepNext/>
        <w:autoSpaceDE w:val="0"/>
        <w:autoSpaceDN w:val="0"/>
        <w:adjustRightInd w:val="0"/>
        <w:spacing w:after="0" w:line="240" w:lineRule="auto"/>
        <w:ind w:left="708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965D5" w:rsidRPr="00461FDB" w:rsidRDefault="002965D5" w:rsidP="007321EC">
      <w:pPr>
        <w:keepNext/>
        <w:autoSpaceDE w:val="0"/>
        <w:autoSpaceDN w:val="0"/>
        <w:adjustRightInd w:val="0"/>
        <w:spacing w:after="0" w:line="240" w:lineRule="auto"/>
        <w:ind w:left="708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тегрирование:</w:t>
      </w:r>
    </w:p>
    <w:p w:rsidR="002965D5" w:rsidRPr="00461FDB" w:rsidRDefault="002965D5" w:rsidP="00461FD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неопределенные интегралы. Результаты проверить дифференцированием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. а)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137F4464" wp14:editId="146F6741">
            <wp:extent cx="619125" cy="428625"/>
            <wp:effectExtent l="0" t="0" r="9525" b="9525"/>
            <wp:docPr id="856" name="Рисунок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10D8E190" wp14:editId="6B520696">
            <wp:extent cx="581025" cy="457200"/>
            <wp:effectExtent l="0" t="0" r="9525" b="0"/>
            <wp:docPr id="855" name="Рисунок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44D387F3" wp14:editId="02135F01">
            <wp:extent cx="1095375" cy="304800"/>
            <wp:effectExtent l="0" t="0" r="9525" b="0"/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3C306827" wp14:editId="28188241">
            <wp:extent cx="1000125" cy="457200"/>
            <wp:effectExtent l="0" t="0" r="9525" b="0"/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. а)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4F49B92D" wp14:editId="5A51CAB6">
            <wp:extent cx="952500" cy="466725"/>
            <wp:effectExtent l="0" t="0" r="0" b="9525"/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EDAA061" wp14:editId="7447712B">
            <wp:extent cx="1066800" cy="495300"/>
            <wp:effectExtent l="0" t="0" r="0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3CD66D8" wp14:editId="29EF5FC9">
            <wp:extent cx="809625" cy="295275"/>
            <wp:effectExtent l="0" t="0" r="9525" b="9525"/>
            <wp:docPr id="850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F3A6A79" wp14:editId="5F139699">
            <wp:extent cx="1190625" cy="485775"/>
            <wp:effectExtent l="0" t="0" r="9525" b="9525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34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а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0D8541FA" wp14:editId="4C40D7DB">
            <wp:extent cx="600075" cy="447675"/>
            <wp:effectExtent l="0" t="0" r="0" b="9525"/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б)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6EA5C3B3" wp14:editId="68518D61">
            <wp:extent cx="1038225" cy="561975"/>
            <wp:effectExtent l="0" t="0" r="9525" b="9525"/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1BA9BD0C" wp14:editId="59C64408">
            <wp:extent cx="990600" cy="295275"/>
            <wp:effectExtent l="0" t="0" r="0" b="9525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234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262CDC78" wp14:editId="2212C136">
            <wp:extent cx="1438275" cy="457200"/>
            <wp:effectExtent l="0" t="0" r="9525" b="0"/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48AF162" wp14:editId="215B225B">
            <wp:extent cx="923925" cy="495300"/>
            <wp:effectExtent l="0" t="0" r="9525" b="0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041CA29" wp14:editId="36F55D36">
            <wp:extent cx="1066800" cy="504825"/>
            <wp:effectExtent l="0" t="0" r="0" b="9525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E05C40B" wp14:editId="3E3EDB9F">
            <wp:extent cx="1019175" cy="304800"/>
            <wp:effectExtent l="0" t="0" r="9525" b="0"/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36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0C7C45E5" wp14:editId="16922195">
            <wp:extent cx="1285875" cy="457200"/>
            <wp:effectExtent l="0" t="0" r="9525" b="0"/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F1F1E3A" wp14:editId="67D793C0">
            <wp:extent cx="657225" cy="485775"/>
            <wp:effectExtent l="0" t="0" r="9525" b="9525"/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44C102E" wp14:editId="05158FFA">
            <wp:extent cx="1095375" cy="457200"/>
            <wp:effectExtent l="0" t="0" r="9525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27412670" wp14:editId="096C6E82">
            <wp:extent cx="1019175" cy="447675"/>
            <wp:effectExtent l="0" t="0" r="9525" b="9525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:rsidR="002965D5" w:rsidRPr="00461FDB" w:rsidRDefault="002965D5" w:rsidP="00461FDB">
      <w:pPr>
        <w:tabs>
          <w:tab w:val="left" w:pos="36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г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1FD82035" wp14:editId="415866D2">
            <wp:extent cx="1171575" cy="466725"/>
            <wp:effectExtent l="0" t="0" r="9525" b="9525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76D70C2" wp14:editId="3C8BC6F3">
            <wp:extent cx="714375" cy="485775"/>
            <wp:effectExtent l="0" t="0" r="0" b="9525"/>
            <wp:docPr id="836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95C3783" wp14:editId="41CA7142">
            <wp:extent cx="990600" cy="457200"/>
            <wp:effectExtent l="0" t="0" r="0" b="0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0E67D48F" wp14:editId="405234C9">
            <wp:extent cx="1028700" cy="295275"/>
            <wp:effectExtent l="0" t="0" r="0" b="9525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CBFDDC2" wp14:editId="57AB340A">
            <wp:extent cx="1552575" cy="523875"/>
            <wp:effectExtent l="0" t="0" r="9525" b="9525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DF8584B" wp14:editId="1B602E55">
            <wp:extent cx="1000125" cy="504825"/>
            <wp:effectExtent l="0" t="0" r="9525" b="9525"/>
            <wp:docPr id="832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3DE3ABC" wp14:editId="0F801F8F">
            <wp:extent cx="1066800" cy="504825"/>
            <wp:effectExtent l="0" t="0" r="0" b="9525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в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41475B95" wp14:editId="69914A87">
            <wp:extent cx="581025" cy="457200"/>
            <wp:effectExtent l="0" t="0" r="9525" b="0"/>
            <wp:docPr id="830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5E5105D" wp14:editId="3FB161CE">
            <wp:extent cx="1685925" cy="523875"/>
            <wp:effectExtent l="0" t="0" r="9525" b="9525"/>
            <wp:docPr id="82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8. а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1301E126" wp14:editId="4A2722F4">
            <wp:extent cx="762000" cy="314325"/>
            <wp:effectExtent l="0" t="0" r="0" b="9525"/>
            <wp:docPr id="828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74D4AA" wp14:editId="4F0F586C">
            <wp:extent cx="1228725" cy="504825"/>
            <wp:effectExtent l="0" t="0" r="9525" b="9525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1ABFF8D5" wp14:editId="51B9D5CD">
            <wp:extent cx="1000125" cy="304800"/>
            <wp:effectExtent l="0" t="0" r="9525" b="0"/>
            <wp:docPr id="826" name="Рисунок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14BEBD1" wp14:editId="38A2A2AB">
            <wp:extent cx="1438275" cy="523875"/>
            <wp:effectExtent l="0" t="0" r="9525" b="9525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247499F" wp14:editId="13E027E4">
            <wp:extent cx="561975" cy="457200"/>
            <wp:effectExtent l="0" t="0" r="9525" b="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967021D" wp14:editId="1FC8D36D">
            <wp:extent cx="1076325" cy="504825"/>
            <wp:effectExtent l="0" t="0" r="9525" b="9525"/>
            <wp:docPr id="823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663BB9C" wp14:editId="6B2146A8">
            <wp:extent cx="1190625" cy="304800"/>
            <wp:effectExtent l="0" t="0" r="9525" b="0"/>
            <wp:docPr id="8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76A085F3" wp14:editId="073FC347">
            <wp:extent cx="1638300" cy="457200"/>
            <wp:effectExtent l="0" t="0" r="0" b="0"/>
            <wp:docPr id="821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. а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343321FB" wp14:editId="28AB73F3">
            <wp:extent cx="1152525" cy="333375"/>
            <wp:effectExtent l="0" t="0" r="9525" b="9525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48BFBFB" wp14:editId="194EA9B2">
            <wp:extent cx="1000125" cy="457200"/>
            <wp:effectExtent l="0" t="0" r="9525" b="0"/>
            <wp:docPr id="81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9D0DF83" wp14:editId="5D1B9A3A">
            <wp:extent cx="876300" cy="457200"/>
            <wp:effectExtent l="0" t="0" r="0" b="0"/>
            <wp:docPr id="81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6F883CE" wp14:editId="06E53C6C">
            <wp:extent cx="1533525" cy="523875"/>
            <wp:effectExtent l="0" t="0" r="9525" b="9525"/>
            <wp:docPr id="817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1. а) 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234BB2C2" wp14:editId="2A1586CF">
            <wp:extent cx="561975" cy="485775"/>
            <wp:effectExtent l="0" t="0" r="9525" b="9525"/>
            <wp:docPr id="816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6E16DDF" wp14:editId="6140C01A">
            <wp:extent cx="1323975" cy="504825"/>
            <wp:effectExtent l="0" t="0" r="9525" b="9525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0C169937" wp14:editId="5A007871">
            <wp:extent cx="952500" cy="304800"/>
            <wp:effectExtent l="0" t="0" r="0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5F19805C" wp14:editId="705E262E">
            <wp:extent cx="1600200" cy="457200"/>
            <wp:effectExtent l="0" t="0" r="0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6EBADF7" wp14:editId="7A7DD549">
            <wp:extent cx="809625" cy="495300"/>
            <wp:effectExtent l="0" t="0" r="9525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б) 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486C5BB0" wp14:editId="000646AF">
            <wp:extent cx="942975" cy="457200"/>
            <wp:effectExtent l="0" t="0" r="9525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0BD24F97" wp14:editId="1E44072F">
            <wp:extent cx="619125" cy="304800"/>
            <wp:effectExtent l="0" t="0" r="9525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32D46777" wp14:editId="19921C3F">
            <wp:extent cx="1371600" cy="457200"/>
            <wp:effectExtent l="0" t="0" r="0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15525277" wp14:editId="12324DD7">
            <wp:extent cx="123825" cy="238125"/>
            <wp:effectExtent l="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EE0E3D5" wp14:editId="04913B19">
            <wp:extent cx="685800" cy="533400"/>
            <wp:effectExtent l="0" t="0" r="0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5294E3F4" wp14:editId="34F9F87C">
            <wp:extent cx="942975" cy="457200"/>
            <wp:effectExtent l="0" t="0" r="0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4BE75A6" wp14:editId="49B461E2">
            <wp:extent cx="1076325" cy="276225"/>
            <wp:effectExtent l="0" t="0" r="9525" b="9525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281BE941" wp14:editId="51D02766">
            <wp:extent cx="1000125" cy="485775"/>
            <wp:effectExtent l="0" t="0" r="9525" b="9525"/>
            <wp:docPr id="804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4. а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39844427" wp14:editId="22376CAE">
            <wp:extent cx="1143000" cy="428625"/>
            <wp:effectExtent l="0" t="0" r="0" b="9525"/>
            <wp:docPr id="803" name="Рисунок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35100E3" wp14:editId="159BEEB7">
            <wp:extent cx="809625" cy="504825"/>
            <wp:effectExtent l="0" t="0" r="9525" b="9525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в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A21ABB0" wp14:editId="18C4442D">
            <wp:extent cx="1019175" cy="504825"/>
            <wp:effectExtent l="0" t="0" r="9525" b="9525"/>
            <wp:docPr id="801" name="Рисунок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3C781F88" wp14:editId="675E6C2F">
            <wp:extent cx="561975" cy="485775"/>
            <wp:effectExtent l="0" t="0" r="9525" b="9525"/>
            <wp:docPr id="800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C6947BA" wp14:editId="5DF17FB0">
            <wp:extent cx="838200" cy="495300"/>
            <wp:effectExtent l="0" t="0" r="0" b="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б)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14BC69F8" wp14:editId="1B39F935">
            <wp:extent cx="914400" cy="457200"/>
            <wp:effectExtent l="0" t="0" r="0" b="0"/>
            <wp:docPr id="798" name="Рисунок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1A1A1CE1" wp14:editId="76D2A72C">
            <wp:extent cx="695325" cy="304800"/>
            <wp:effectExtent l="0" t="0" r="9525" b="0"/>
            <wp:docPr id="797" name="Рисунок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0A642F1C" wp14:editId="406FFCD8">
            <wp:extent cx="561975" cy="485775"/>
            <wp:effectExtent l="0" t="0" r="9525" b="9525"/>
            <wp:docPr id="796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а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2343C2BD" wp14:editId="79927F15">
            <wp:extent cx="647700" cy="428625"/>
            <wp:effectExtent l="0" t="0" r="0" b="9525"/>
            <wp:docPr id="795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04225234" wp14:editId="33B834E3">
            <wp:extent cx="990600" cy="428625"/>
            <wp:effectExtent l="0" t="0" r="0" b="9525"/>
            <wp:docPr id="794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3CD1B172" wp14:editId="5391391B">
            <wp:extent cx="1028700" cy="304800"/>
            <wp:effectExtent l="0" t="0" r="0" b="0"/>
            <wp:docPr id="793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0548A0B9" wp14:editId="4E4A7980">
            <wp:extent cx="1524000" cy="457200"/>
            <wp:effectExtent l="0" t="0" r="0" b="0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. а) </w:t>
      </w:r>
      <w:r w:rsidRPr="00461FDB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1A24085B" wp14:editId="73615143">
            <wp:extent cx="1066800" cy="390525"/>
            <wp:effectExtent l="0" t="0" r="0" b="9525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7777F1B" wp14:editId="3E54341B">
            <wp:extent cx="1028700" cy="457200"/>
            <wp:effectExtent l="0" t="0" r="0" b="0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3F5FCF0B" wp14:editId="5996ADAA">
            <wp:extent cx="1104900" cy="304800"/>
            <wp:effectExtent l="0" t="0" r="0" b="0"/>
            <wp:docPr id="789" name="Рисунок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04913657" wp14:editId="51DE6A71">
            <wp:extent cx="1371600" cy="457200"/>
            <wp:effectExtent l="0" t="0" r="0" b="0"/>
            <wp:docPr id="788" name="Рисунок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8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CA64BCA" wp14:editId="72B65CF2">
            <wp:extent cx="981075" cy="523875"/>
            <wp:effectExtent l="0" t="0" r="9525" b="9525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918A494" wp14:editId="216E9490">
            <wp:extent cx="1066800" cy="504825"/>
            <wp:effectExtent l="0" t="0" r="0" b="9525"/>
            <wp:docPr id="786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2A462724" wp14:editId="605846D9">
            <wp:extent cx="1143000" cy="295275"/>
            <wp:effectExtent l="0" t="0" r="0" b="9525"/>
            <wp:docPr id="785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35A2EA92" wp14:editId="460DA08E">
            <wp:extent cx="1533525" cy="457200"/>
            <wp:effectExtent l="0" t="0" r="9525" b="0"/>
            <wp:docPr id="784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а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 wp14:anchorId="13D5464C" wp14:editId="77F69BDC">
            <wp:extent cx="1152525" cy="466725"/>
            <wp:effectExtent l="0" t="0" r="9525" b="9525"/>
            <wp:docPr id="783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4AC64759" wp14:editId="33AC080F">
            <wp:extent cx="904875" cy="457200"/>
            <wp:effectExtent l="0" t="0" r="9525" b="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69BE0269" wp14:editId="396F639E">
            <wp:extent cx="952500" cy="304800"/>
            <wp:effectExtent l="0" t="0" r="0" b="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014D6657" wp14:editId="115BC517">
            <wp:extent cx="1590675" cy="457200"/>
            <wp:effectExtent l="0" t="0" r="9525" b="0"/>
            <wp:docPr id="780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. а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08A4C0A7" wp14:editId="337F759D">
            <wp:extent cx="1000125" cy="466725"/>
            <wp:effectExtent l="0" t="0" r="9525" b="9525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BCFC6F0" wp14:editId="2D0FBE8A">
            <wp:extent cx="1114425" cy="504825"/>
            <wp:effectExtent l="0" t="0" r="9525" b="9525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500D9218" wp14:editId="33AA7404">
            <wp:extent cx="800100" cy="304800"/>
            <wp:effectExtent l="0" t="0" r="0" b="0"/>
            <wp:docPr id="777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2D319A5E" wp14:editId="62FBC49D">
            <wp:extent cx="1457325" cy="457200"/>
            <wp:effectExtent l="0" t="0" r="9525" b="0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FB2AB46" wp14:editId="3461A061">
            <wp:extent cx="1057275" cy="495300"/>
            <wp:effectExtent l="0" t="0" r="9525" b="0"/>
            <wp:docPr id="775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0527E22" wp14:editId="17BDB07A">
            <wp:extent cx="1066800" cy="504825"/>
            <wp:effectExtent l="0" t="0" r="0" b="9525"/>
            <wp:docPr id="774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6327EECB" wp14:editId="0E00BD9D">
            <wp:extent cx="714375" cy="485775"/>
            <wp:effectExtent l="0" t="0" r="9525" b="9525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4D76D7AC" wp14:editId="633CBEB1">
            <wp:extent cx="1400175" cy="457200"/>
            <wp:effectExtent l="0" t="0" r="9525" b="0"/>
            <wp:docPr id="772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2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2C6C8B02" wp14:editId="5B1D851F">
            <wp:extent cx="790575" cy="485775"/>
            <wp:effectExtent l="0" t="0" r="9525" b="9525"/>
            <wp:docPr id="771" name="Рисунок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688D559" wp14:editId="1A6D7E11">
            <wp:extent cx="1057275" cy="504825"/>
            <wp:effectExtent l="0" t="0" r="9525" b="9525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58A17A2" wp14:editId="4DB98A4D">
            <wp:extent cx="981075" cy="304800"/>
            <wp:effectExtent l="0" t="0" r="9525" b="0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61FB8DE7" wp14:editId="0A7FC045">
            <wp:extent cx="1419225" cy="457200"/>
            <wp:effectExtent l="0" t="0" r="9525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3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1FFD960" wp14:editId="2F432E90">
            <wp:extent cx="723900" cy="504825"/>
            <wp:effectExtent l="0" t="0" r="0" b="9525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F5E195D" wp14:editId="17FFD077">
            <wp:extent cx="1076325" cy="504825"/>
            <wp:effectExtent l="0" t="0" r="9525" b="9525"/>
            <wp:docPr id="766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4BED2A3D" wp14:editId="647A4B29">
            <wp:extent cx="723900" cy="428625"/>
            <wp:effectExtent l="0" t="0" r="0" b="9525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42A25E67" wp14:editId="6A0C6E95">
            <wp:extent cx="1419225" cy="457200"/>
            <wp:effectExtent l="0" t="0" r="9525" b="0"/>
            <wp:docPr id="764" name="Рисунок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4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9FB29CF" wp14:editId="337FE8AE">
            <wp:extent cx="847725" cy="504825"/>
            <wp:effectExtent l="0" t="0" r="9525" b="9525"/>
            <wp:docPr id="763" name="Рисунок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D0E2610" wp14:editId="32D71F43">
            <wp:extent cx="1171575" cy="504825"/>
            <wp:effectExtent l="0" t="0" r="9525" b="9525"/>
            <wp:docPr id="762" name="Рисунок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01D712F4" wp14:editId="32FEC44D">
            <wp:extent cx="962025" cy="295275"/>
            <wp:effectExtent l="0" t="0" r="9525" b="9525"/>
            <wp:docPr id="761" name="Рисунок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2BD9783" wp14:editId="6E6A6FC1">
            <wp:extent cx="790575" cy="495300"/>
            <wp:effectExtent l="0" t="0" r="9525" b="0"/>
            <wp:docPr id="760" name="Рисунок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а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044E2000" wp14:editId="442E4E3B">
            <wp:extent cx="1000125" cy="485775"/>
            <wp:effectExtent l="0" t="0" r="9525" b="9525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F7C0A0C" wp14:editId="149A3552">
            <wp:extent cx="1143000" cy="504825"/>
            <wp:effectExtent l="0" t="0" r="0" b="9525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AFC3EC9" wp14:editId="3A01A778">
            <wp:extent cx="809625" cy="428625"/>
            <wp:effectExtent l="0" t="0" r="9525" b="9525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г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6C828992" wp14:editId="66E4A437">
            <wp:extent cx="561975" cy="457200"/>
            <wp:effectExtent l="0" t="0" r="9525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6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C7CCDAF" wp14:editId="0AEBAE82">
            <wp:extent cx="1038225" cy="542925"/>
            <wp:effectExtent l="0" t="0" r="9525" b="9525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E92757D" wp14:editId="23B20218">
            <wp:extent cx="1209675" cy="504825"/>
            <wp:effectExtent l="0" t="0" r="9525" b="9525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F0729B5" wp14:editId="50D80089">
            <wp:extent cx="762000" cy="314325"/>
            <wp:effectExtent l="0" t="0" r="0" b="9525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0999644F" wp14:editId="5CA9EAB0">
            <wp:extent cx="1266825" cy="457200"/>
            <wp:effectExtent l="0" t="0" r="9525" b="0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7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D9D406B" wp14:editId="14BD4AF3">
            <wp:extent cx="923925" cy="457200"/>
            <wp:effectExtent l="0" t="0" r="9525" b="0"/>
            <wp:docPr id="751" name="Рисунок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б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3CF10C57" wp14:editId="06734B10">
            <wp:extent cx="561975" cy="485775"/>
            <wp:effectExtent l="0" t="0" r="9525" b="9525"/>
            <wp:docPr id="750" name="Рисунок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1013560B" wp14:editId="50D8A46F">
            <wp:extent cx="923925" cy="304800"/>
            <wp:effectExtent l="0" t="0" r="9525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2291842" wp14:editId="1D945EF7">
            <wp:extent cx="1066800" cy="504825"/>
            <wp:effectExtent l="0" t="0" r="0" b="9525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8. а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600BEC0A" wp14:editId="446B3252">
            <wp:extent cx="619125" cy="485775"/>
            <wp:effectExtent l="0" t="0" r="9525" b="9525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F7642D6" wp14:editId="56EEFDC8">
            <wp:extent cx="942975" cy="504825"/>
            <wp:effectExtent l="0" t="0" r="9525" b="9525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в)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298ACD08" wp14:editId="4CE86A8C">
            <wp:extent cx="1028700" cy="485775"/>
            <wp:effectExtent l="0" t="0" r="0" b="9525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B4C5102" wp14:editId="09CC6C88">
            <wp:extent cx="1247775" cy="495300"/>
            <wp:effectExtent l="0" t="0" r="9525" b="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26C56BB" wp14:editId="1147F5B0">
            <wp:extent cx="1371600" cy="542925"/>
            <wp:effectExtent l="0" t="0" r="0" b="9525"/>
            <wp:docPr id="743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0A92BCC" wp14:editId="4501E6D5">
            <wp:extent cx="1114425" cy="504825"/>
            <wp:effectExtent l="0" t="0" r="9525" b="9525"/>
            <wp:docPr id="742" name="Рисунок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5015C48" wp14:editId="503E2D5E">
            <wp:extent cx="914400" cy="304800"/>
            <wp:effectExtent l="0" t="0" r="0" b="0"/>
            <wp:docPr id="741" name="Рисунок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C5F48AF" wp14:editId="6E746419">
            <wp:extent cx="1228725" cy="523875"/>
            <wp:effectExtent l="0" t="0" r="9525" b="9525"/>
            <wp:docPr id="740" name="Рисунок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0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230FD1C" wp14:editId="2C6ACF8C">
            <wp:extent cx="1285875" cy="504825"/>
            <wp:effectExtent l="0" t="0" r="9525" b="9525"/>
            <wp:docPr id="739" name="Рисунок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8A9066E" wp14:editId="276868E7">
            <wp:extent cx="1152525" cy="504825"/>
            <wp:effectExtent l="0" t="0" r="9525" b="9525"/>
            <wp:docPr id="738" name="Рисунок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6B8D2F92" wp14:editId="2266E316">
            <wp:extent cx="1019175" cy="304800"/>
            <wp:effectExtent l="0" t="0" r="9525" b="0"/>
            <wp:docPr id="737" name="Рисунок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50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0227DF6" wp14:editId="26471E56">
            <wp:extent cx="1219200" cy="495300"/>
            <wp:effectExtent l="0" t="0" r="0" b="0"/>
            <wp:docPr id="736" name="Рисунок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360"/>
          <w:tab w:val="left" w:pos="2340"/>
          <w:tab w:val="left" w:pos="468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1. а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1638629" wp14:editId="321EA039">
            <wp:extent cx="1143000" cy="504825"/>
            <wp:effectExtent l="0" t="0" r="0" b="9525"/>
            <wp:docPr id="735" name="Рисунок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BF56F91" wp14:editId="71C5E4BD">
            <wp:extent cx="1143000" cy="504825"/>
            <wp:effectExtent l="0" t="0" r="0" b="9525"/>
            <wp:docPr id="734" name="Рисунок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</w:t>
      </w:r>
      <w:r w:rsidRPr="00461FD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4FE52969" wp14:editId="257279A3">
            <wp:extent cx="904875" cy="295275"/>
            <wp:effectExtent l="0" t="0" r="9525" b="9525"/>
            <wp:docPr id="733" name="Рисунок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</w:p>
    <w:p w:rsidR="002965D5" w:rsidRPr="00461FDB" w:rsidRDefault="002965D5" w:rsidP="00461FDB">
      <w:pPr>
        <w:tabs>
          <w:tab w:val="left" w:pos="360"/>
          <w:tab w:val="left" w:pos="2340"/>
          <w:tab w:val="left" w:pos="4680"/>
          <w:tab w:val="left" w:pos="6840"/>
        </w:tabs>
        <w:spacing w:after="0" w:line="240" w:lineRule="auto"/>
        <w:ind w:hanging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33B1298C" wp14:editId="2E93B6B4">
            <wp:extent cx="1419225" cy="457200"/>
            <wp:effectExtent l="0" t="0" r="9525" b="0"/>
            <wp:docPr id="732" name="Рисунок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2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а), б) пользуясь формулой Ньютона – Лейбница вычислить определенный интеграл </w:t>
      </w:r>
      <w:r w:rsidRPr="00461FDB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73D4DEDF" wp14:editId="4876F5CA">
            <wp:extent cx="714375" cy="485775"/>
            <wp:effectExtent l="0" t="0" r="9525" b="9525"/>
            <wp:docPr id="731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в) Найти площадь фигуры ограниченной линиями. Сделать чертеж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а)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16C02C10" wp14:editId="656727F2">
            <wp:extent cx="952500" cy="561975"/>
            <wp:effectExtent l="0" t="0" r="0" b="0"/>
            <wp:docPr id="730" name="Рисунок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174495A" wp14:editId="252EE4C1">
            <wp:extent cx="1104900" cy="523875"/>
            <wp:effectExtent l="0" t="0" r="0" b="9525"/>
            <wp:docPr id="729" name="Рисунок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130A788A" wp14:editId="13BEF0FF">
            <wp:extent cx="1666875" cy="276225"/>
            <wp:effectExtent l="0" t="0" r="9525" b="9525"/>
            <wp:docPr id="728" name="Рисунок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Pr="00461FD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F301638" wp14:editId="12D122EF">
            <wp:extent cx="828675" cy="523875"/>
            <wp:effectExtent l="0" t="0" r="9525" b="9525"/>
            <wp:docPr id="727" name="Рисунок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C35F453" wp14:editId="3CEB1BA0">
            <wp:extent cx="1019175" cy="523875"/>
            <wp:effectExtent l="0" t="0" r="9525" b="9525"/>
            <wp:docPr id="726" name="Рисунок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28F8C30" wp14:editId="7801D6B7">
            <wp:extent cx="1362075" cy="276225"/>
            <wp:effectExtent l="0" t="0" r="9525" b="9525"/>
            <wp:docPr id="725" name="Рисунок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461FD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9971D0B" wp14:editId="354224DC">
            <wp:extent cx="904875" cy="533400"/>
            <wp:effectExtent l="0" t="0" r="9525" b="0"/>
            <wp:docPr id="724" name="Рисунок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б)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458CDB1F" wp14:editId="47BF0DE0">
            <wp:extent cx="1476375" cy="561975"/>
            <wp:effectExtent l="0" t="0" r="0" b="9525"/>
            <wp:docPr id="723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07842D82" wp14:editId="74D2939D">
            <wp:extent cx="1190625" cy="276225"/>
            <wp:effectExtent l="0" t="0" r="9525" b="9525"/>
            <wp:docPr id="722" name="Рисунок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461FD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D75E180" wp14:editId="3E58C1E5">
            <wp:extent cx="847725" cy="523875"/>
            <wp:effectExtent l="0" t="0" r="9525" b="9525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E133239" wp14:editId="717AB236">
            <wp:extent cx="904875" cy="523875"/>
            <wp:effectExtent l="0" t="0" r="9525" b="9525"/>
            <wp:docPr id="720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0B13A50D" wp14:editId="0BAF98B3">
            <wp:extent cx="1666875" cy="276225"/>
            <wp:effectExtent l="0" t="0" r="9525" b="9525"/>
            <wp:docPr id="719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461FD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A81CE9C" wp14:editId="10E030BC">
            <wp:extent cx="695325" cy="533400"/>
            <wp:effectExtent l="0" t="0" r="0" b="0"/>
            <wp:docPr id="718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;                      б)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03BA4BA8" wp14:editId="1CF517B8">
            <wp:extent cx="1104900" cy="600075"/>
            <wp:effectExtent l="0" t="0" r="0" b="9525"/>
            <wp:docPr id="717" name="Рисунок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019B9D5A" wp14:editId="49F03F51">
            <wp:extent cx="1304925" cy="276225"/>
            <wp:effectExtent l="0" t="0" r="9525" b="9525"/>
            <wp:docPr id="716" name="Рисунок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461FD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0B9D40E" wp14:editId="1408E2EC">
            <wp:extent cx="676275" cy="523875"/>
            <wp:effectExtent l="0" t="0" r="9525" b="9525"/>
            <wp:docPr id="715" name="Рисунок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3F6364D" wp14:editId="078DF527">
            <wp:extent cx="952500" cy="561975"/>
            <wp:effectExtent l="0" t="0" r="0" b="9525"/>
            <wp:docPr id="714" name="Рисунок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6C029017" wp14:editId="395EA1AA">
            <wp:extent cx="1133475" cy="276225"/>
            <wp:effectExtent l="0" t="0" r="9525" b="9525"/>
            <wp:docPr id="713" name="Рисунок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7. а)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E6CD264" wp14:editId="2FD04C27">
            <wp:extent cx="914400" cy="561975"/>
            <wp:effectExtent l="0" t="0" r="0" b="9525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б)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65063787" wp14:editId="3A8D1B32">
            <wp:extent cx="1143000" cy="609600"/>
            <wp:effectExtent l="0" t="0" r="0" b="0"/>
            <wp:docPr id="711" name="Рисунок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2592F3F" wp14:editId="427654CF">
            <wp:extent cx="1495425" cy="276225"/>
            <wp:effectExtent l="0" t="0" r="9525" b="9525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8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0A069A2" wp14:editId="35013CED">
            <wp:extent cx="1028700" cy="533400"/>
            <wp:effectExtent l="0" t="0" r="0" b="0"/>
            <wp:docPr id="70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б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0B8B181B" wp14:editId="72288CA3">
            <wp:extent cx="1066800" cy="600075"/>
            <wp:effectExtent l="0" t="0" r="0" b="9525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)</w:t>
      </w:r>
      <w:r w:rsidRPr="00461F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20" w:dyaOrig="360">
          <v:shape id="_x0000_i1026" type="#_x0000_t75" style="width:165.75pt;height:18.4pt" o:ole="">
            <v:imagedata r:id="rId246" o:title=""/>
          </v:shape>
          <o:OLEObject Type="Embed" ProgID="Equation.3" ShapeID="_x0000_i1026" DrawAspect="Content" ObjectID="_1609740989" r:id="rId247"/>
        </w:objec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8A83856" wp14:editId="0885FD1C">
            <wp:extent cx="981075" cy="533400"/>
            <wp:effectExtent l="0" t="0" r="9525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б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174BC1B0" wp14:editId="50523E59">
            <wp:extent cx="1095375" cy="571500"/>
            <wp:effectExtent l="0" t="0" r="9525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E2ECC1F" wp14:editId="6459C1C3">
            <wp:extent cx="1895475" cy="276225"/>
            <wp:effectExtent l="0" t="0" r="9525" b="9525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965D5" w:rsidRPr="00461FDB" w:rsidRDefault="002965D5" w:rsidP="00461FDB">
      <w:pPr>
        <w:spacing w:after="0" w:line="240" w:lineRule="auto"/>
        <w:ind w:hanging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10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26B4375" wp14:editId="4807D5BE">
            <wp:extent cx="1647825" cy="533400"/>
            <wp:effectExtent l="0" t="0" r="9525" b="0"/>
            <wp:docPr id="704" name="Рисунок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б)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F9FA5A0" wp14:editId="5AA1CF87">
            <wp:extent cx="838200" cy="533400"/>
            <wp:effectExtent l="0" t="0" r="0" b="0"/>
            <wp:docPr id="703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в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0CA3572C" wp14:editId="7153E063">
            <wp:extent cx="1628775" cy="276225"/>
            <wp:effectExtent l="0" t="0" r="9525" b="9525"/>
            <wp:docPr id="70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1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9D43904" wp14:editId="1D9C1C75">
            <wp:extent cx="1247775" cy="533400"/>
            <wp:effectExtent l="0" t="0" r="9525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8FC6B5B" wp14:editId="56AF3409">
            <wp:extent cx="962025" cy="523875"/>
            <wp:effectExtent l="0" t="0" r="9525" b="9525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461F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20" w:dyaOrig="440">
          <v:shape id="_x0000_i1027" type="#_x0000_t75" style="width:154.05pt;height:21.75pt" o:ole="">
            <v:imagedata r:id="rId256" o:title=""/>
          </v:shape>
          <o:OLEObject Type="Embed" ProgID="Equation.3" ShapeID="_x0000_i1027" DrawAspect="Content" ObjectID="_1609740990" r:id="rId257"/>
        </w:object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. а)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1A6C1D08" wp14:editId="40A274A1">
            <wp:extent cx="771525" cy="561975"/>
            <wp:effectExtent l="0" t="0" r="9525" b="9525"/>
            <wp:docPr id="699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3610B39" wp14:editId="2CF84F2B">
            <wp:extent cx="1019175" cy="523875"/>
            <wp:effectExtent l="0" t="0" r="9525" b="9525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4D01E6B5" wp14:editId="5CFC8F89">
            <wp:extent cx="1609725" cy="276225"/>
            <wp:effectExtent l="0" t="0" r="9525" b="9525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а)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601B562E" wp14:editId="13C613A2">
            <wp:extent cx="1000125" cy="561975"/>
            <wp:effectExtent l="0" t="0" r="9525" b="9525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0EBD710" wp14:editId="62A656E7">
            <wp:extent cx="1219200" cy="523875"/>
            <wp:effectExtent l="0" t="0" r="0" b="9525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в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2260D0CF" wp14:editId="77375675">
            <wp:extent cx="1152525" cy="447675"/>
            <wp:effectExtent l="0" t="0" r="9525" b="9525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4. а)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20FCCEBA" wp14:editId="1D9371BD">
            <wp:extent cx="1171575" cy="561975"/>
            <wp:effectExtent l="0" t="0" r="9525" b="9525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C7F3408" wp14:editId="76FBDE9C">
            <wp:extent cx="962025" cy="542925"/>
            <wp:effectExtent l="0" t="0" r="9525" b="9525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3798005B" wp14:editId="5D527C4C">
            <wp:extent cx="1666875" cy="276225"/>
            <wp:effectExtent l="0" t="0" r="9525" b="9525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0775643" wp14:editId="3D351C56">
            <wp:extent cx="1400175" cy="523875"/>
            <wp:effectExtent l="0" t="0" r="9525" b="9525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98CDA79" wp14:editId="6BA61584">
            <wp:extent cx="1228725" cy="523875"/>
            <wp:effectExtent l="0" t="0" r="9525" b="9525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в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5D9466AE" wp14:editId="2134199F">
            <wp:extent cx="1485900" cy="447675"/>
            <wp:effectExtent l="0" t="0" r="0" b="9525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  <w:tab w:val="left" w:pos="6237"/>
          <w:tab w:val="left" w:pos="6379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6C7BEA1" wp14:editId="17E90679">
            <wp:extent cx="866775" cy="523875"/>
            <wp:effectExtent l="0" t="0" r="9525" b="9525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1AA1D95" wp14:editId="563DBDDC">
            <wp:extent cx="1028700" cy="523875"/>
            <wp:effectExtent l="0" t="0" r="0" b="9525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19A98DDF" wp14:editId="18B45B89">
            <wp:extent cx="1485900" cy="228600"/>
            <wp:effectExtent l="0" t="0" r="0" b="0"/>
            <wp:docPr id="685" name="Рисунок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. а)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5A286119" wp14:editId="5A21DD1D">
            <wp:extent cx="752475" cy="561975"/>
            <wp:effectExtent l="0" t="0" r="9525" b="9525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б)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602C83FD" wp14:editId="26D074AD">
            <wp:extent cx="1114425" cy="638175"/>
            <wp:effectExtent l="0" t="0" r="9525" b="9525"/>
            <wp:docPr id="683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618DCAD" wp14:editId="22D6ABCC">
            <wp:extent cx="1571625" cy="228600"/>
            <wp:effectExtent l="0" t="0" r="9525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3119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8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0896782" wp14:editId="5254BB1F">
            <wp:extent cx="942975" cy="523875"/>
            <wp:effectExtent l="0" t="0" r="9525" b="9525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79B6663" wp14:editId="3FB39A70">
            <wp:extent cx="1095375" cy="571500"/>
            <wp:effectExtent l="0" t="0" r="9525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6838968C" wp14:editId="5DF46D39">
            <wp:extent cx="1343025" cy="276225"/>
            <wp:effectExtent l="0" t="0" r="9525" b="9525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50F00EC" wp14:editId="2BA30FB7">
            <wp:extent cx="990600" cy="523875"/>
            <wp:effectExtent l="0" t="0" r="0" b="9525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99E98E1" wp14:editId="445BA876">
            <wp:extent cx="1628775" cy="581025"/>
            <wp:effectExtent l="0" t="0" r="9525" b="9525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0B5A7D9A" wp14:editId="29914268">
            <wp:extent cx="1762125" cy="276225"/>
            <wp:effectExtent l="0" t="0" r="9525" b="9525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3119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4AD51DE" wp14:editId="482A936E">
            <wp:extent cx="695325" cy="523875"/>
            <wp:effectExtent l="0" t="0" r="9525" b="9525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466BE60" wp14:editId="14A2336E">
            <wp:extent cx="1133475" cy="523875"/>
            <wp:effectExtent l="0" t="0" r="9525" b="9525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D9BD289" wp14:editId="4DE8A7DD">
            <wp:extent cx="1333500" cy="228600"/>
            <wp:effectExtent l="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17C97CF" wp14:editId="53D8C7D3">
            <wp:extent cx="609600" cy="523875"/>
            <wp:effectExtent l="0" t="0" r="0" b="9525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б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3E76CB96" wp14:editId="6E6CFC7A">
            <wp:extent cx="1038225" cy="600075"/>
            <wp:effectExtent l="0" t="0" r="9525" b="9525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661EBCFE" wp14:editId="44455309">
            <wp:extent cx="1714500" cy="276225"/>
            <wp:effectExtent l="0" t="0" r="0" b="9525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2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28F564A" wp14:editId="3FEE1C71">
            <wp:extent cx="866775" cy="523875"/>
            <wp:effectExtent l="0" t="0" r="9525" b="9525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б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2CC5E070" wp14:editId="3E3FE3CE">
            <wp:extent cx="1066800" cy="571500"/>
            <wp:effectExtent l="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34133BBD" wp14:editId="60E79CB2">
            <wp:extent cx="1628775" cy="276225"/>
            <wp:effectExtent l="0" t="0" r="9525" b="9525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3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0734D1B" wp14:editId="5261C2A0">
            <wp:extent cx="838200" cy="523875"/>
            <wp:effectExtent l="0" t="0" r="0" b="9525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б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0B744859" wp14:editId="0708381B">
            <wp:extent cx="990600" cy="571500"/>
            <wp:effectExtent l="0" t="0" r="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615D1902" wp14:editId="4B953A37">
            <wp:extent cx="1666875" cy="276225"/>
            <wp:effectExtent l="0" t="0" r="9525" b="9525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4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6E73DAD" wp14:editId="6035ECB0">
            <wp:extent cx="676275" cy="523875"/>
            <wp:effectExtent l="0" t="0" r="9525" b="9525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FC609C9" wp14:editId="3B72226F">
            <wp:extent cx="981075" cy="561975"/>
            <wp:effectExtent l="0" t="0" r="9525" b="9525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в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 wp14:anchorId="249FE1EE" wp14:editId="24AB26A1">
            <wp:extent cx="1704975" cy="447675"/>
            <wp:effectExtent l="0" t="0" r="9525" b="9525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3119"/>
          <w:tab w:val="left" w:pos="5387"/>
          <w:tab w:val="left" w:pos="623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4F5A6AF" wp14:editId="6F086A41">
            <wp:extent cx="1028700" cy="533400"/>
            <wp:effectExtent l="0" t="0" r="0" b="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0E121EC" wp14:editId="47DF1A33">
            <wp:extent cx="962025" cy="523875"/>
            <wp:effectExtent l="0" t="0" r="9525" b="9525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4FCEA99" wp14:editId="05C0C1C8">
            <wp:extent cx="1457325" cy="276225"/>
            <wp:effectExtent l="0" t="0" r="9525" b="9525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6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ED6D319" wp14:editId="226D3DD3">
            <wp:extent cx="990600" cy="523875"/>
            <wp:effectExtent l="0" t="0" r="0" b="9525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3E99607" wp14:editId="432D643B">
            <wp:extent cx="962025" cy="561975"/>
            <wp:effectExtent l="0" t="0" r="9525" b="9525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3F6B1588" wp14:editId="0A25E40B">
            <wp:extent cx="1143000" cy="276225"/>
            <wp:effectExtent l="0" t="0" r="0" b="9525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3119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7. а)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AAA211B" wp14:editId="1BC501F8">
            <wp:extent cx="1057275" cy="542925"/>
            <wp:effectExtent l="0" t="0" r="9525" b="9525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6FE955EA" wp14:editId="6591F581">
            <wp:extent cx="1343025" cy="561975"/>
            <wp:effectExtent l="0" t="0" r="9525" b="9525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B844DAD" wp14:editId="0DA4AA56">
            <wp:extent cx="1343025" cy="276225"/>
            <wp:effectExtent l="0" t="0" r="9525" b="9525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  <w:tab w:val="left" w:pos="623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8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1275979" wp14:editId="5DA01B39">
            <wp:extent cx="952500" cy="533400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2413040" wp14:editId="79E4E4AF">
            <wp:extent cx="1038225" cy="542925"/>
            <wp:effectExtent l="0" t="0" r="9525" b="9525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D25FAD1" wp14:editId="15141DD6">
            <wp:extent cx="1628775" cy="276225"/>
            <wp:effectExtent l="0" t="0" r="9525" b="9525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tabs>
          <w:tab w:val="left" w:pos="2694"/>
          <w:tab w:val="left" w:pos="5387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FC96286" wp14:editId="2BD588F8">
            <wp:extent cx="1076325" cy="533400"/>
            <wp:effectExtent l="0" t="0" r="9525" b="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б)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39F46737" wp14:editId="702869A4">
            <wp:extent cx="1438275" cy="600075"/>
            <wp:effectExtent l="0" t="0" r="9525" b="9525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969AF6A" wp14:editId="467B52A5">
            <wp:extent cx="1676400" cy="276225"/>
            <wp:effectExtent l="0" t="0" r="0" b="9525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0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41E5551" wp14:editId="1ABBC1F2">
            <wp:extent cx="1000125" cy="533400"/>
            <wp:effectExtent l="0" t="0" r="9525" b="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00C1943" wp14:editId="5B31E998">
            <wp:extent cx="771525" cy="533400"/>
            <wp:effectExtent l="0" t="0" r="9525" b="0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в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4DB4649" wp14:editId="0B241EBD">
            <wp:extent cx="1924050" cy="276225"/>
            <wp:effectExtent l="0" t="0" r="0" b="9525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1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3BBDF54" wp14:editId="59734280">
            <wp:extent cx="695325" cy="523875"/>
            <wp:effectExtent l="0" t="0" r="9525" b="9525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5CB100D" wp14:editId="4A339D9C">
            <wp:extent cx="866775" cy="542925"/>
            <wp:effectExtent l="0" t="0" r="9525" b="9525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:rsidR="002965D5" w:rsidRPr="00461FDB" w:rsidRDefault="002965D5" w:rsidP="00461FDB">
      <w:pPr>
        <w:spacing w:after="0" w:line="240" w:lineRule="auto"/>
        <w:ind w:hanging="14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3932502D" wp14:editId="5A3A9468">
            <wp:extent cx="2638425" cy="276225"/>
            <wp:effectExtent l="0" t="0" r="9525" b="9525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3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ычислить приближенное значение определенного интеграла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45C2D41" wp14:editId="2F40D76D">
            <wp:extent cx="676275" cy="523875"/>
            <wp:effectExtent l="0" t="0" r="9525" b="9525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</w:t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5954F01" wp14:editId="2C04D479">
            <wp:extent cx="1000125" cy="523875"/>
            <wp:effectExtent l="0" t="0" r="9525" b="9525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057EA24" wp14:editId="57BE4C28">
            <wp:extent cx="990600" cy="523875"/>
            <wp:effectExtent l="0" t="0" r="0" b="9525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3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A7C75A5" wp14:editId="53BA0FFC">
            <wp:extent cx="923925" cy="523875"/>
            <wp:effectExtent l="0" t="0" r="9525" b="9525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404169B" wp14:editId="4BE40CE7">
            <wp:extent cx="1000125" cy="523875"/>
            <wp:effectExtent l="0" t="0" r="9525" b="9525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5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6CFD688" wp14:editId="6E65E65C">
            <wp:extent cx="923925" cy="523875"/>
            <wp:effectExtent l="0" t="0" r="9525" b="9525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6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6435826" wp14:editId="7099860A">
            <wp:extent cx="914400" cy="523875"/>
            <wp:effectExtent l="0" t="0" r="0" b="9525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CB81E79" wp14:editId="4E75F713">
            <wp:extent cx="990600" cy="523875"/>
            <wp:effectExtent l="0" t="0" r="0" b="9525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E947C0E" wp14:editId="4167EAFF">
            <wp:extent cx="923925" cy="523875"/>
            <wp:effectExtent l="0" t="0" r="9525" b="9525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9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AAEFE2B" wp14:editId="3659A70A">
            <wp:extent cx="923925" cy="523875"/>
            <wp:effectExtent l="0" t="0" r="9525" b="9525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86A084C" wp14:editId="06CD0109">
            <wp:extent cx="914400" cy="523875"/>
            <wp:effectExtent l="0" t="0" r="0" b="9525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1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1AD7D4E" wp14:editId="77ACD44D">
            <wp:extent cx="990600" cy="523875"/>
            <wp:effectExtent l="0" t="0" r="0" b="9525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12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C598C4E" wp14:editId="52686054">
            <wp:extent cx="904875" cy="523875"/>
            <wp:effectExtent l="0" t="0" r="9525" b="9525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944681C" wp14:editId="205ABBBD">
            <wp:extent cx="1000125" cy="523875"/>
            <wp:effectExtent l="0" t="0" r="9525" b="9525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14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3E0F2AA" wp14:editId="77CA35A7">
            <wp:extent cx="904875" cy="523875"/>
            <wp:effectExtent l="0" t="0" r="9525" b="9525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15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37935F7" wp14:editId="7C180697">
            <wp:extent cx="914400" cy="523875"/>
            <wp:effectExtent l="0" t="0" r="0" b="9525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0C1C218" wp14:editId="643FFAA4">
            <wp:extent cx="914400" cy="523875"/>
            <wp:effectExtent l="0" t="0" r="0" b="9525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17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57F6350" wp14:editId="03119F9A">
            <wp:extent cx="885825" cy="523875"/>
            <wp:effectExtent l="0" t="0" r="9525" b="9525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1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6247883" wp14:editId="503021D1">
            <wp:extent cx="1000125" cy="523875"/>
            <wp:effectExtent l="0" t="0" r="9525" b="9525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18E32CE" wp14:editId="273FE78C">
            <wp:extent cx="914400" cy="523875"/>
            <wp:effectExtent l="0" t="0" r="0" b="9525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2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9A2B01D" wp14:editId="514B2299">
            <wp:extent cx="981075" cy="523875"/>
            <wp:effectExtent l="0" t="0" r="9525" b="9525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2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A7B2E29" wp14:editId="72A6A7EB">
            <wp:extent cx="885825" cy="523875"/>
            <wp:effectExtent l="0" t="0" r="9525" b="9525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2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E84D814" wp14:editId="49628541">
            <wp:extent cx="676275" cy="523875"/>
            <wp:effectExtent l="0" t="0" r="0" b="9525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23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39EF08B" wp14:editId="637EEDD8">
            <wp:extent cx="866775" cy="523875"/>
            <wp:effectExtent l="0" t="0" r="9525" b="9525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24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7776025" wp14:editId="59B03BC3">
            <wp:extent cx="866775" cy="523875"/>
            <wp:effectExtent l="0" t="0" r="9525" b="9525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8F19D40" wp14:editId="482A924A">
            <wp:extent cx="866775" cy="523875"/>
            <wp:effectExtent l="0" t="0" r="9525" b="9525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26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43B0C42" wp14:editId="0851FE9F">
            <wp:extent cx="1028700" cy="523875"/>
            <wp:effectExtent l="0" t="0" r="0" b="9525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27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CA1C78B" wp14:editId="7570F8A8">
            <wp:extent cx="1114425" cy="533400"/>
            <wp:effectExtent l="0" t="0" r="9525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A004B15" wp14:editId="484D1675">
            <wp:extent cx="981075" cy="523875"/>
            <wp:effectExtent l="0" t="0" r="9525" b="9525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29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0635853" wp14:editId="0E404F7B">
            <wp:extent cx="1190625" cy="533400"/>
            <wp:effectExtent l="0" t="0" r="9525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3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435E7AA" wp14:editId="330557A0">
            <wp:extent cx="866775" cy="523875"/>
            <wp:effectExtent l="0" t="0" r="9525" b="9525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EFF5A0E" wp14:editId="552ECF7C">
            <wp:extent cx="962025" cy="523875"/>
            <wp:effectExtent l="0" t="0" r="9525" b="9525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F2BB9" w:rsidRPr="00461FDB" w:rsidRDefault="00FF2BB9" w:rsidP="00461FD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адание 4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несобственный интеграл или доказать его расходимость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FDAA062" wp14:editId="0147D5BA">
            <wp:extent cx="685800" cy="523875"/>
            <wp:effectExtent l="0" t="0" r="0" b="9525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2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BDEF971" wp14:editId="741438B8">
            <wp:extent cx="695325" cy="523875"/>
            <wp:effectExtent l="0" t="0" r="9525" b="9525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3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6D0D9E3" wp14:editId="5543BACC">
            <wp:extent cx="904875" cy="523875"/>
            <wp:effectExtent l="0" t="0" r="9525" b="9525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2261FC14" wp14:editId="2410482F">
            <wp:extent cx="942975" cy="523875"/>
            <wp:effectExtent l="0" t="0" r="9525" b="9525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5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FAE0067" wp14:editId="71523446">
            <wp:extent cx="838200" cy="523875"/>
            <wp:effectExtent l="0" t="0" r="0" b="9525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6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9AC5EDB" wp14:editId="64BFFA75">
            <wp:extent cx="1028700" cy="523875"/>
            <wp:effectExtent l="0" t="0" r="0" b="9525"/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7.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3F840EF" wp14:editId="55DFCFEA">
            <wp:extent cx="723900" cy="523875"/>
            <wp:effectExtent l="0" t="0" r="0" b="9525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6381B9A" wp14:editId="3187A363">
            <wp:extent cx="676275" cy="523875"/>
            <wp:effectExtent l="0" t="0" r="9525" b="9525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9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B93C889" wp14:editId="2F80F2C2">
            <wp:extent cx="561975" cy="523875"/>
            <wp:effectExtent l="0" t="0" r="9525" b="9525"/>
            <wp:docPr id="599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0EDBECB" wp14:editId="3BBD1BB5">
            <wp:extent cx="676275" cy="523875"/>
            <wp:effectExtent l="0" t="0" r="9525" b="9525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11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60DCBDCE" wp14:editId="0F6A5EFB">
            <wp:extent cx="838200" cy="571500"/>
            <wp:effectExtent l="0" t="0" r="0" b="0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12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ECA802C" wp14:editId="39A412A5">
            <wp:extent cx="1019175" cy="523875"/>
            <wp:effectExtent l="0" t="0" r="9525" b="9525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666C04C1" wp14:editId="58FF3E86">
            <wp:extent cx="647700" cy="523875"/>
            <wp:effectExtent l="0" t="0" r="0" b="9525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14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30E6F6C" wp14:editId="6BD56CC8">
            <wp:extent cx="647700" cy="523875"/>
            <wp:effectExtent l="0" t="0" r="0" b="9525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1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5BB19BB" wp14:editId="25D71C7D">
            <wp:extent cx="762000" cy="542925"/>
            <wp:effectExtent l="0" t="0" r="0" b="9525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86C9D22" wp14:editId="09D50443">
            <wp:extent cx="733425" cy="533400"/>
            <wp:effectExtent l="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17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C1128D3" wp14:editId="4958001E">
            <wp:extent cx="1038225" cy="523875"/>
            <wp:effectExtent l="0" t="0" r="9525" b="9525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1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0095417" wp14:editId="10EBE45A">
            <wp:extent cx="600075" cy="523875"/>
            <wp:effectExtent l="0" t="0" r="9525" b="9525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4A41D0C" wp14:editId="66FB32B8">
            <wp:extent cx="600075" cy="523875"/>
            <wp:effectExtent l="0" t="0" r="9525" b="9525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2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4DD5A31F" wp14:editId="17DFB3C8">
            <wp:extent cx="695325" cy="523875"/>
            <wp:effectExtent l="0" t="0" r="9525" b="9525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2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C00B91F" wp14:editId="42CAE6AD">
            <wp:extent cx="676275" cy="523875"/>
            <wp:effectExtent l="0" t="0" r="9525" b="9525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2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D0063F8" wp14:editId="13081B3B">
            <wp:extent cx="866775" cy="523875"/>
            <wp:effectExtent l="0" t="0" r="9525" b="9525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23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9095CE8" wp14:editId="373E0C25">
            <wp:extent cx="914400" cy="523875"/>
            <wp:effectExtent l="0" t="0" r="0" b="9525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2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264B571" wp14:editId="4C918D43">
            <wp:extent cx="685800" cy="533400"/>
            <wp:effectExtent l="0" t="0" r="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06E51BAF" wp14:editId="1E63C1F9">
            <wp:extent cx="685800" cy="523875"/>
            <wp:effectExtent l="0" t="0" r="0" b="9525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26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415262D" wp14:editId="6A667971">
            <wp:extent cx="733425" cy="523875"/>
            <wp:effectExtent l="0" t="0" r="9525" b="9525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27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784DCFDF" wp14:editId="5C2C8676">
            <wp:extent cx="609600" cy="523875"/>
            <wp:effectExtent l="0" t="0" r="0" b="9525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8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332F3ECD" wp14:editId="36890176">
            <wp:extent cx="714375" cy="523875"/>
            <wp:effectExtent l="0" t="0" r="9525" b="9525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29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4109CE2E" wp14:editId="30378B09">
            <wp:extent cx="838200" cy="571500"/>
            <wp:effectExtent l="0" t="0" r="0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30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5DDDA751" wp14:editId="1B68C078">
            <wp:extent cx="1019175" cy="523875"/>
            <wp:effectExtent l="0" t="0" r="9525" b="9525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1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 wp14:anchorId="1CAC809B" wp14:editId="20CE78F3">
            <wp:extent cx="942975" cy="523875"/>
            <wp:effectExtent l="0" t="0" r="9525" b="9525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BB9" w:rsidRDefault="00FF2BB9" w:rsidP="007321E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965D5" w:rsidRPr="00461FDB" w:rsidRDefault="002965D5" w:rsidP="007321E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яды:</w:t>
      </w:r>
    </w:p>
    <w:p w:rsidR="002965D5" w:rsidRPr="00461FDB" w:rsidRDefault="002965D5" w:rsidP="00FF2BB9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1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сумму ряда.</w:t>
      </w:r>
    </w:p>
    <w:p w:rsidR="002965D5" w:rsidRPr="00461FDB" w:rsidRDefault="002965D5" w:rsidP="00461FD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.  </w:t>
      </w:r>
      <w:r w:rsidRPr="00461FDB">
        <w:rPr>
          <w:rFonts w:ascii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DF653F8" wp14:editId="4E004A1A">
            <wp:extent cx="1362075" cy="561975"/>
            <wp:effectExtent l="0" t="0" r="9525" b="9525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.  </w:t>
      </w:r>
      <w:r w:rsidRPr="00461FDB">
        <w:rPr>
          <w:rFonts w:ascii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C27AEB1" wp14:editId="1965C80B">
            <wp:extent cx="1362075" cy="561975"/>
            <wp:effectExtent l="0" t="0" r="9525" b="9525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3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0B81EB1" wp14:editId="627E5E31">
            <wp:extent cx="1266825" cy="561975"/>
            <wp:effectExtent l="0" t="0" r="9525" b="9525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4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4F05B3D" wp14:editId="33E8FA0B">
            <wp:extent cx="1362075" cy="561975"/>
            <wp:effectExtent l="0" t="0" r="9525" b="9525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5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BCD4B65" wp14:editId="5DD21B89">
            <wp:extent cx="1266825" cy="561975"/>
            <wp:effectExtent l="0" t="0" r="9525" b="9525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6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077394C" wp14:editId="58DE1357">
            <wp:extent cx="1590675" cy="561975"/>
            <wp:effectExtent l="0" t="0" r="9525" b="9525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7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98DEAD" wp14:editId="35A3662B">
            <wp:extent cx="1266825" cy="561975"/>
            <wp:effectExtent l="0" t="0" r="9525" b="9525"/>
            <wp:docPr id="934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8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89358DC" wp14:editId="27C4D693">
            <wp:extent cx="1476375" cy="561975"/>
            <wp:effectExtent l="0" t="0" r="9525" b="9525"/>
            <wp:docPr id="935" name="Рисунок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9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5689966" wp14:editId="58D1A948">
            <wp:extent cx="1076325" cy="561975"/>
            <wp:effectExtent l="0" t="0" r="9525" b="9525"/>
            <wp:docPr id="937" name="Рисунок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1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E581714" wp14:editId="147A5800">
            <wp:extent cx="1571625" cy="561975"/>
            <wp:effectExtent l="0" t="0" r="9525" b="9525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48EA3AF" wp14:editId="5F2A4671">
            <wp:extent cx="1476375" cy="561975"/>
            <wp:effectExtent l="0" t="0" r="9525" b="9525"/>
            <wp:docPr id="939" name="Рисунок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12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3DD3D08" wp14:editId="097B4FE6">
            <wp:extent cx="1562100" cy="561975"/>
            <wp:effectExtent l="0" t="0" r="0" b="9525"/>
            <wp:docPr id="942" name="Рисунок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3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B4E4EC" wp14:editId="68BF1EAE">
            <wp:extent cx="1285875" cy="561975"/>
            <wp:effectExtent l="0" t="0" r="9525" b="9525"/>
            <wp:docPr id="943" name="Рисунок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14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708D71A" wp14:editId="7930A468">
            <wp:extent cx="1485900" cy="561975"/>
            <wp:effectExtent l="0" t="0" r="0" b="9525"/>
            <wp:docPr id="957" name="Рисунок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20312D" wp14:editId="200B6DE1">
            <wp:extent cx="1371600" cy="561975"/>
            <wp:effectExtent l="0" t="0" r="0" b="9525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16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183251B" wp14:editId="4F336AE1">
            <wp:extent cx="1600200" cy="561975"/>
            <wp:effectExtent l="0" t="0" r="0" b="9525"/>
            <wp:docPr id="959" name="Рисунок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2980D23" wp14:editId="1E3CB190">
            <wp:extent cx="1438275" cy="561975"/>
            <wp:effectExtent l="0" t="0" r="9525" b="9525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1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9749D7C" wp14:editId="29CA630F">
            <wp:extent cx="1562100" cy="561975"/>
            <wp:effectExtent l="0" t="0" r="0" b="9525"/>
            <wp:docPr id="879" name="Рисунок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1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446F517" wp14:editId="41354780">
            <wp:extent cx="1381125" cy="561975"/>
            <wp:effectExtent l="0" t="0" r="9525" b="9525"/>
            <wp:docPr id="880" name="Рисунок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404D2AA" wp14:editId="3812A371">
            <wp:extent cx="885825" cy="561975"/>
            <wp:effectExtent l="0" t="0" r="9525" b="9525"/>
            <wp:docPr id="881" name="Рисунок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E14FE2B" wp14:editId="46678279">
            <wp:extent cx="1485900" cy="561975"/>
            <wp:effectExtent l="0" t="0" r="0" b="9525"/>
            <wp:docPr id="882" name="Рисунок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C054768" wp14:editId="41912664">
            <wp:extent cx="1076325" cy="561975"/>
            <wp:effectExtent l="0" t="0" r="9525" b="9525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87A9A59" wp14:editId="1280483D">
            <wp:extent cx="1562100" cy="561975"/>
            <wp:effectExtent l="0" t="0" r="0" b="9525"/>
            <wp:docPr id="884" name="Рисунок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E600208" wp14:editId="243ADDC0">
            <wp:extent cx="1562100" cy="561975"/>
            <wp:effectExtent l="0" t="0" r="0" b="9525"/>
            <wp:docPr id="885" name="Рисунок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5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159D75C" wp14:editId="6EA79845">
            <wp:extent cx="1266825" cy="561975"/>
            <wp:effectExtent l="0" t="0" r="9525" b="9525"/>
            <wp:docPr id="886" name="Рисунок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E898395" wp14:editId="6C89BB86">
            <wp:extent cx="1371600" cy="561975"/>
            <wp:effectExtent l="0" t="0" r="0" b="9525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AEC000F" wp14:editId="4ACB2D5E">
            <wp:extent cx="1438275" cy="561975"/>
            <wp:effectExtent l="0" t="0" r="9525" b="9525"/>
            <wp:docPr id="888" name="Рисунок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2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F985AF8" wp14:editId="42E6C48B">
            <wp:extent cx="1571625" cy="561975"/>
            <wp:effectExtent l="0" t="0" r="9525" b="9525"/>
            <wp:docPr id="889" name="Рисунок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A0EEA6E" wp14:editId="194440F3">
            <wp:extent cx="1562100" cy="561975"/>
            <wp:effectExtent l="0" t="0" r="0" b="9525"/>
            <wp:docPr id="892" name="Рисунок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3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A7C6C96" wp14:editId="425EAD2E">
            <wp:extent cx="1476375" cy="561975"/>
            <wp:effectExtent l="0" t="0" r="9525" b="9525"/>
            <wp:docPr id="901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3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5268CC3" wp14:editId="72F2E084">
            <wp:extent cx="1590675" cy="561975"/>
            <wp:effectExtent l="0" t="0" r="9525" b="9525"/>
            <wp:docPr id="902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2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ть на сходимость ряд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6A9C1353" wp14:editId="009E3C3C">
            <wp:extent cx="1076325" cy="581025"/>
            <wp:effectExtent l="0" t="0" r="9525" b="9525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1797E8C" wp14:editId="3CF895E8">
            <wp:extent cx="714375" cy="619125"/>
            <wp:effectExtent l="0" t="0" r="9525" b="9525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3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79BAA71" wp14:editId="19E67DA1">
            <wp:extent cx="1219200" cy="657225"/>
            <wp:effectExtent l="0" t="0" r="0" b="9525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4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3A6E5564" wp14:editId="35CEB73E">
            <wp:extent cx="828675" cy="600075"/>
            <wp:effectExtent l="0" t="0" r="9525" b="9525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6589E2A" wp14:editId="20B88687">
            <wp:extent cx="1343025" cy="571500"/>
            <wp:effectExtent l="0" t="0" r="9525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20DB7A4" wp14:editId="434AFD2C">
            <wp:extent cx="1190625" cy="561975"/>
            <wp:effectExtent l="0" t="0" r="0" b="9525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EDF5EB9" wp14:editId="4A419B99">
            <wp:extent cx="914400" cy="771525"/>
            <wp:effectExtent l="0" t="0" r="0" b="9525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1FB25DB" wp14:editId="2AE82444">
            <wp:extent cx="647700" cy="571500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9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26C41926" wp14:editId="4C05957B">
            <wp:extent cx="1133475" cy="600075"/>
            <wp:effectExtent l="0" t="0" r="9525" b="9525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1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D445EE3" wp14:editId="12F8DDB8">
            <wp:extent cx="1133475" cy="638175"/>
            <wp:effectExtent l="0" t="0" r="9525" b="9525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1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705E989C" wp14:editId="78117E6C">
            <wp:extent cx="923925" cy="609600"/>
            <wp:effectExtent l="0" t="0" r="0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12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522BE8D9" wp14:editId="7990B128">
            <wp:extent cx="733425" cy="647700"/>
            <wp:effectExtent l="0" t="0" r="9525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3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3EE9540D" wp14:editId="184A4EC4">
            <wp:extent cx="990600" cy="609600"/>
            <wp:effectExtent l="0" t="0" r="0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14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75BC7916" wp14:editId="5A7E308F">
            <wp:extent cx="723900" cy="600075"/>
            <wp:effectExtent l="0" t="0" r="0" b="9525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5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3619C99F" wp14:editId="1658B347">
            <wp:extent cx="1524000" cy="600075"/>
            <wp:effectExtent l="0" t="0" r="0" b="9525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1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3E26E74" wp14:editId="00B432CF">
            <wp:extent cx="619125" cy="561975"/>
            <wp:effectExtent l="0" t="0" r="9525" b="9525"/>
            <wp:docPr id="921" name="Рисунок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7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1C0DDA6F" wp14:editId="5A81A6BF">
            <wp:extent cx="1343025" cy="695325"/>
            <wp:effectExtent l="0" t="0" r="9525" b="9525"/>
            <wp:docPr id="922" name="Рисунок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1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AE6CB3C" wp14:editId="430F96DC">
            <wp:extent cx="942975" cy="561975"/>
            <wp:effectExtent l="0" t="0" r="9525" b="9525"/>
            <wp:docPr id="923" name="Рисунок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1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81B5C80" wp14:editId="5CB86786">
            <wp:extent cx="885825" cy="581025"/>
            <wp:effectExtent l="0" t="0" r="9525" b="9525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0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29687565" wp14:editId="276C64E1">
            <wp:extent cx="885825" cy="657225"/>
            <wp:effectExtent l="0" t="0" r="9525" b="9525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466E6A1" wp14:editId="7AAA6EA0">
            <wp:extent cx="657225" cy="571500"/>
            <wp:effectExtent l="0" t="0" r="9525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2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7762DC8B" wp14:editId="26B3BA68">
            <wp:extent cx="1095375" cy="619125"/>
            <wp:effectExtent l="0" t="0" r="9525" b="9525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3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5802EFA3" wp14:editId="03B0217A">
            <wp:extent cx="1143000" cy="609600"/>
            <wp:effectExtent l="0" t="0" r="0" b="0"/>
            <wp:docPr id="960" name="Рисунок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4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1700EFF5" wp14:editId="1A024B0B">
            <wp:extent cx="1590675" cy="619125"/>
            <wp:effectExtent l="0" t="0" r="9525" b="9525"/>
            <wp:docPr id="961" name="Рисунок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5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6505B1F2" wp14:editId="26887FA9">
            <wp:extent cx="1714500" cy="619125"/>
            <wp:effectExtent l="0" t="0" r="0" b="9525"/>
            <wp:docPr id="962" name="Рисунок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6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5D963BB4" wp14:editId="677D42E7">
            <wp:extent cx="942975" cy="581025"/>
            <wp:effectExtent l="0" t="0" r="0" b="9525"/>
            <wp:docPr id="963" name="Рисунок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B7C81F1" wp14:editId="0291D538">
            <wp:extent cx="1019175" cy="581025"/>
            <wp:effectExtent l="0" t="0" r="9525" b="9525"/>
            <wp:docPr id="964" name="Рисунок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28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2FAD7094" wp14:editId="2BC4B031">
            <wp:extent cx="1247775" cy="657225"/>
            <wp:effectExtent l="0" t="0" r="9525" b="9525"/>
            <wp:docPr id="965" name="Рисунок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3A80ACA" wp14:editId="50B2A9B2">
            <wp:extent cx="790575" cy="600075"/>
            <wp:effectExtent l="0" t="0" r="0" b="9525"/>
            <wp:docPr id="966" name="Рисунок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.30.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 wp14:anchorId="7124E1FC" wp14:editId="2EFE75F6">
            <wp:extent cx="1171575" cy="619125"/>
            <wp:effectExtent l="0" t="0" r="9525" b="9525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3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3002A1E" wp14:editId="685CB33D">
            <wp:extent cx="1590675" cy="571500"/>
            <wp:effectExtent l="0" t="0" r="9525" b="0"/>
            <wp:docPr id="968" name="Рисунок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3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ть на сходимость ряд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7550C31" wp14:editId="24C19642">
            <wp:extent cx="1323975" cy="638175"/>
            <wp:effectExtent l="0" t="0" r="0" b="9525"/>
            <wp:docPr id="969" name="Рисунок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1AE2F61" wp14:editId="025C6812">
            <wp:extent cx="1257300" cy="638175"/>
            <wp:effectExtent l="0" t="0" r="0" b="9525"/>
            <wp:docPr id="970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3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E11271F" wp14:editId="6316AD06">
            <wp:extent cx="1209675" cy="685800"/>
            <wp:effectExtent l="0" t="0" r="0" b="0"/>
            <wp:docPr id="971" name="Рисунок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7F8AB13" wp14:editId="19C7E753">
            <wp:extent cx="1295400" cy="600075"/>
            <wp:effectExtent l="0" t="0" r="0" b="9525"/>
            <wp:docPr id="972" name="Рисунок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5021287" wp14:editId="5B8D816F">
            <wp:extent cx="1143000" cy="638175"/>
            <wp:effectExtent l="0" t="0" r="0" b="9525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6.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EAB6899" wp14:editId="70D89749">
            <wp:extent cx="1714500" cy="600075"/>
            <wp:effectExtent l="0" t="0" r="0" b="9525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030C654" wp14:editId="2A355344">
            <wp:extent cx="1143000" cy="638175"/>
            <wp:effectExtent l="0" t="0" r="0" b="9525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C82DDF" wp14:editId="4C949981">
            <wp:extent cx="1228725" cy="638175"/>
            <wp:effectExtent l="0" t="0" r="0" b="9525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BD1CD5D" wp14:editId="3AC07161">
            <wp:extent cx="1247775" cy="561975"/>
            <wp:effectExtent l="0" t="0" r="9525" b="9525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1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3CA752D" wp14:editId="08FDF826">
            <wp:extent cx="1104900" cy="638175"/>
            <wp:effectExtent l="0" t="0" r="0" b="9525"/>
            <wp:docPr id="978" name="Рисунок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2257125" wp14:editId="417259C7">
            <wp:extent cx="1181100" cy="600075"/>
            <wp:effectExtent l="0" t="0" r="0" b="9525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1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AEB101E" wp14:editId="06D62D29">
            <wp:extent cx="1152525" cy="638175"/>
            <wp:effectExtent l="0" t="0" r="0" b="9525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18F44B3" wp14:editId="504B79D1">
            <wp:extent cx="1704975" cy="600075"/>
            <wp:effectExtent l="0" t="0" r="9525" b="9525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1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A8D2B40" wp14:editId="14C13EC6">
            <wp:extent cx="1143000" cy="638175"/>
            <wp:effectExtent l="0" t="0" r="0" b="9525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491E39B" wp14:editId="7BD59B8E">
            <wp:extent cx="1228725" cy="600075"/>
            <wp:effectExtent l="0" t="0" r="9525" b="9525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1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CBD8627" wp14:editId="1DD071D8">
            <wp:extent cx="1171575" cy="600075"/>
            <wp:effectExtent l="0" t="0" r="0" b="9525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0AC1F9E" wp14:editId="4645DA6C">
            <wp:extent cx="609600" cy="571500"/>
            <wp:effectExtent l="0" t="0" r="0" b="0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1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0D93BE7" wp14:editId="28DBB827">
            <wp:extent cx="1076325" cy="561975"/>
            <wp:effectExtent l="0" t="0" r="9525" b="9525"/>
            <wp:docPr id="986" name="Рисунок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9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10348298" wp14:editId="4982B8B4">
            <wp:extent cx="847725" cy="638175"/>
            <wp:effectExtent l="0" t="0" r="9525" b="9525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6F4AB6B" wp14:editId="6360F7BE">
            <wp:extent cx="1104900" cy="638175"/>
            <wp:effectExtent l="0" t="0" r="0" b="9525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A0D25FE" wp14:editId="05773F51">
            <wp:extent cx="1228725" cy="561975"/>
            <wp:effectExtent l="0" t="0" r="9525" b="9525"/>
            <wp:docPr id="989" name="Рисунок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2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4AC4C930" wp14:editId="7A670A34">
            <wp:extent cx="1019175" cy="638175"/>
            <wp:effectExtent l="0" t="0" r="0" b="9525"/>
            <wp:docPr id="990" name="Рисунок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DFF6FF0" wp14:editId="2B763E8D">
            <wp:extent cx="838200" cy="561975"/>
            <wp:effectExtent l="0" t="0" r="0" b="9525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24A846E" wp14:editId="2FC76EAA">
            <wp:extent cx="1295400" cy="600075"/>
            <wp:effectExtent l="0" t="0" r="0" b="9525"/>
            <wp:docPr id="992" name="Рисунок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0ED4F98" wp14:editId="7B1339E8">
            <wp:extent cx="1152525" cy="638175"/>
            <wp:effectExtent l="0" t="0" r="0" b="9525"/>
            <wp:docPr id="993" name="Рисунок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6.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2BA16242" wp14:editId="694343E2">
            <wp:extent cx="1209675" cy="685800"/>
            <wp:effectExtent l="0" t="0" r="9525" b="0"/>
            <wp:docPr id="994" name="Рисунок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49020FF" wp14:editId="384EC60E">
            <wp:extent cx="1400175" cy="600075"/>
            <wp:effectExtent l="0" t="0" r="0" b="9525"/>
            <wp:docPr id="995" name="Рисунок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2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110E4BF" wp14:editId="40244F2D">
            <wp:extent cx="1257300" cy="638175"/>
            <wp:effectExtent l="0" t="0" r="0" b="9525"/>
            <wp:docPr id="996" name="Рисунок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2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4BFE3861" wp14:editId="72C5C291">
            <wp:extent cx="838200" cy="571500"/>
            <wp:effectExtent l="0" t="0" r="0" b="0"/>
            <wp:docPr id="997" name="Рисунок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.3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7C63302" wp14:editId="799F90CA">
            <wp:extent cx="1400175" cy="600075"/>
            <wp:effectExtent l="0" t="0" r="0" b="9525"/>
            <wp:docPr id="998" name="Рисунок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3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9829701" wp14:editId="21E80ADC">
            <wp:extent cx="1323975" cy="561975"/>
            <wp:effectExtent l="0" t="0" r="9525" b="9525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4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ть на сходимость ряд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5DF55962" wp14:editId="2872FF09">
            <wp:extent cx="1524000" cy="581025"/>
            <wp:effectExtent l="0" t="0" r="0" b="9525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4.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EAECE77" wp14:editId="73338F08">
            <wp:extent cx="1609725" cy="600075"/>
            <wp:effectExtent l="0" t="0" r="9525" b="9525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3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1C032403" wp14:editId="3F89558A">
            <wp:extent cx="1000125" cy="647700"/>
            <wp:effectExtent l="0" t="0" r="9525" b="0"/>
            <wp:docPr id="1002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4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12A36FCB" wp14:editId="23047E5D">
            <wp:extent cx="1371600" cy="647700"/>
            <wp:effectExtent l="0" t="0" r="0" b="0"/>
            <wp:docPr id="1003" name="Рисунок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E70716D" wp14:editId="3ABC52EA">
            <wp:extent cx="1133475" cy="619125"/>
            <wp:effectExtent l="0" t="0" r="9525" b="9525"/>
            <wp:docPr id="1004" name="Рисунок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  <w:r w:rsidRPr="00461FDB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6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65C5BFA2" wp14:editId="6E55A7E1">
            <wp:extent cx="1133475" cy="647700"/>
            <wp:effectExtent l="0" t="0" r="9525" b="0"/>
            <wp:docPr id="1005" name="Рисунок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7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67165082" wp14:editId="5E1B691C">
            <wp:extent cx="1133475" cy="647700"/>
            <wp:effectExtent l="0" t="0" r="9525" b="0"/>
            <wp:docPr id="1006" name="Рисунок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C9C47DD" wp14:editId="727DCA51">
            <wp:extent cx="1066800" cy="619125"/>
            <wp:effectExtent l="0" t="0" r="0" b="9525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EC767E1" wp14:editId="22E916A8">
            <wp:extent cx="1438275" cy="809625"/>
            <wp:effectExtent l="0" t="0" r="0" b="9525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1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316DE6E" wp14:editId="7F601306">
            <wp:extent cx="1266825" cy="561975"/>
            <wp:effectExtent l="0" t="0" r="9525" b="9525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3C6D10E" wp14:editId="1D4ED3F0">
            <wp:extent cx="685800" cy="561975"/>
            <wp:effectExtent l="0" t="0" r="0" b="9525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12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74256D75" wp14:editId="5AE52873">
            <wp:extent cx="990600" cy="647700"/>
            <wp:effectExtent l="0" t="0" r="0" b="0"/>
            <wp:docPr id="1011" name="Рисунок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44DA2DD" wp14:editId="516DBF04">
            <wp:extent cx="1066800" cy="561975"/>
            <wp:effectExtent l="0" t="0" r="0" b="9525"/>
            <wp:docPr id="1012" name="Рисунок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1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A45E846" wp14:editId="66ECADE1">
            <wp:extent cx="714375" cy="561975"/>
            <wp:effectExtent l="0" t="0" r="9525" b="9525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5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0D772AC" wp14:editId="0456F379">
            <wp:extent cx="1104900" cy="647700"/>
            <wp:effectExtent l="0" t="0" r="0" b="0"/>
            <wp:docPr id="1014" name="Рисунок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16. </w:t>
      </w:r>
      <w:r w:rsidRPr="00461FDB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2880" w:dyaOrig="1380">
          <v:shape id="_x0000_i1028" type="#_x0000_t75" style="width:129.75pt;height:68.65pt" o:ole="" fillcolor="window">
            <v:imagedata r:id="rId485" o:title=""/>
          </v:shape>
          <o:OLEObject Type="Embed" ProgID="Equation.DSMT4" ShapeID="_x0000_i1028" DrawAspect="Content" ObjectID="_1609740991" r:id="rId486"/>
        </w:objec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7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16C72B45" wp14:editId="71D3C663">
            <wp:extent cx="1362075" cy="685800"/>
            <wp:effectExtent l="0" t="0" r="9525" b="0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1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46EB960" wp14:editId="06CA89FF">
            <wp:extent cx="1228725" cy="561975"/>
            <wp:effectExtent l="0" t="0" r="9525" b="9525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9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31CA141" wp14:editId="1C62F523">
            <wp:extent cx="1304925" cy="647700"/>
            <wp:effectExtent l="0" t="0" r="9525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20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1B62EDE0" wp14:editId="3D4C59A8">
            <wp:extent cx="1133475" cy="581025"/>
            <wp:effectExtent l="0" t="0" r="9525" b="9525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2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5184D1C" wp14:editId="0053052A">
            <wp:extent cx="1362075" cy="809625"/>
            <wp:effectExtent l="0" t="0" r="0" b="9525"/>
            <wp:docPr id="1019" name="Рисунок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22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0BF9D582" wp14:editId="0A808704">
            <wp:extent cx="1323975" cy="647700"/>
            <wp:effectExtent l="0" t="0" r="9525" b="0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2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FC85B70" wp14:editId="4468D512">
            <wp:extent cx="1562100" cy="676275"/>
            <wp:effectExtent l="0" t="0" r="0" b="9525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24.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04C2F061" wp14:editId="458C6EBD">
            <wp:extent cx="1790700" cy="733425"/>
            <wp:effectExtent l="0" t="0" r="0" b="9525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2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78116A9" wp14:editId="6E4F2E9A">
            <wp:extent cx="1228725" cy="561975"/>
            <wp:effectExtent l="0" t="0" r="9525" b="9525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2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EBBC8A6" wp14:editId="350D6824">
            <wp:extent cx="1143000" cy="619125"/>
            <wp:effectExtent l="0" t="0" r="0" b="9525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27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E60ECD7" wp14:editId="476AE40C">
            <wp:extent cx="1219200" cy="571500"/>
            <wp:effectExtent l="0" t="0" r="0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2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ABB886F" wp14:editId="376DEFA1">
            <wp:extent cx="1600200" cy="561975"/>
            <wp:effectExtent l="0" t="0" r="0" b="9525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2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F8EBD25" wp14:editId="71FAFD1E">
            <wp:extent cx="1571625" cy="561975"/>
            <wp:effectExtent l="0" t="0" r="0" b="9525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.30. </w:t>
      </w:r>
      <w:r w:rsidRPr="00461FDB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 wp14:anchorId="44CD6F72" wp14:editId="18393285">
            <wp:extent cx="1762125" cy="581025"/>
            <wp:effectExtent l="0" t="0" r="9525" b="9525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31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6553E471" wp14:editId="5E6FB1DE">
            <wp:extent cx="1333500" cy="600075"/>
            <wp:effectExtent l="0" t="0" r="0" b="9525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дача 5. 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область сходимости функционального ряда.</w:t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. 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7E078449" wp14:editId="016AE147">
            <wp:extent cx="1095375" cy="685800"/>
            <wp:effectExtent l="0" t="0" r="9525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C5124E6" wp14:editId="50019007">
            <wp:extent cx="1457325" cy="619125"/>
            <wp:effectExtent l="0" t="0" r="9525" b="9525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2965D5" w:rsidRPr="00461FDB" w:rsidRDefault="002965D5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3. 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66FF4750" wp14:editId="6A5FC20B">
            <wp:extent cx="1933575" cy="676275"/>
            <wp:effectExtent l="0" t="0" r="9525" b="0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4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6A4151B" wp14:editId="0FCAA958">
            <wp:extent cx="1800225" cy="561975"/>
            <wp:effectExtent l="0" t="0" r="9525" b="9525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5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CCF443F" wp14:editId="667A1653">
            <wp:extent cx="752475" cy="571500"/>
            <wp:effectExtent l="0" t="0" r="9525" b="0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6. 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74B76EA7" wp14:editId="3C1CEA37">
            <wp:extent cx="2162175" cy="676275"/>
            <wp:effectExtent l="0" t="0" r="9525" b="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7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3C520909" wp14:editId="32317BEE">
            <wp:extent cx="828675" cy="571500"/>
            <wp:effectExtent l="0" t="0" r="9525" b="0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8. 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2F6C3540" wp14:editId="65439F48">
            <wp:extent cx="1914525" cy="685800"/>
            <wp:effectExtent l="0" t="0" r="9525" b="0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9. 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6E426E7C" wp14:editId="05958961">
            <wp:extent cx="1381125" cy="600075"/>
            <wp:effectExtent l="0" t="0" r="9525" b="9525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10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54C40B4E" wp14:editId="7FF28A98">
            <wp:extent cx="1514475" cy="752475"/>
            <wp:effectExtent l="0" t="0" r="0" b="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1. </w:t>
      </w:r>
      <w:r w:rsidRPr="00461FDB">
        <w:rPr>
          <w:rFonts w:ascii="Times New Roman" w:eastAsia="Times New Roman" w:hAnsi="Times New Roman" w:cs="Times New Roman"/>
          <w:noProof/>
          <w:position w:val="-68"/>
          <w:sz w:val="28"/>
          <w:szCs w:val="28"/>
          <w:lang w:eastAsia="ru-RU"/>
        </w:rPr>
        <w:drawing>
          <wp:inline distT="0" distB="0" distL="0" distR="0" wp14:anchorId="16BBF291" wp14:editId="43555634">
            <wp:extent cx="1781175" cy="762000"/>
            <wp:effectExtent l="0" t="0" r="9525" b="0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12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3BD8E534" wp14:editId="0ADDCD57">
            <wp:extent cx="942975" cy="685800"/>
            <wp:effectExtent l="0" t="0" r="9525" b="0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3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A1B4716" wp14:editId="038317F3">
            <wp:extent cx="866775" cy="619125"/>
            <wp:effectExtent l="0" t="0" r="9525" b="9525"/>
            <wp:docPr id="1042" name="Рисунок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14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573A699E" wp14:editId="76F2AFE8">
            <wp:extent cx="1485900" cy="752475"/>
            <wp:effectExtent l="0" t="0" r="0" b="0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57534B7E" wp14:editId="3184167D">
            <wp:extent cx="952500" cy="619125"/>
            <wp:effectExtent l="0" t="0" r="0" b="9525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5.16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335F7A99" wp14:editId="70EF1A78">
            <wp:extent cx="990600" cy="581025"/>
            <wp:effectExtent l="0" t="0" r="0" b="9525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7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1FD75419" wp14:editId="22C20924">
            <wp:extent cx="952500" cy="685800"/>
            <wp:effectExtent l="0" t="0" r="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18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8E57D8D" wp14:editId="670E4B09">
            <wp:extent cx="762000" cy="571500"/>
            <wp:effectExtent l="0" t="0" r="0" b="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1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A6176AE" wp14:editId="7812C5F4">
            <wp:extent cx="676275" cy="561975"/>
            <wp:effectExtent l="0" t="0" r="0" b="9525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3410C31" wp14:editId="717D72AA">
            <wp:extent cx="676275" cy="581025"/>
            <wp:effectExtent l="0" t="0" r="9525" b="9525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21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74A4CCCF" wp14:editId="71520513">
            <wp:extent cx="2028825" cy="647700"/>
            <wp:effectExtent l="0" t="0" r="9525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2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7299AF0C" wp14:editId="0CDD5706">
            <wp:extent cx="885825" cy="581025"/>
            <wp:effectExtent l="0" t="0" r="9525" b="9525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23. </w:t>
      </w:r>
      <w:r w:rsidRPr="00461FDB">
        <w:rPr>
          <w:rFonts w:ascii="Times New Roman" w:eastAsia="Times New Roman" w:hAnsi="Times New Roman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226037CE" wp14:editId="60499D45">
            <wp:extent cx="2124075" cy="685800"/>
            <wp:effectExtent l="0" t="0" r="9525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4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3234C31" wp14:editId="7C2EAB65">
            <wp:extent cx="800100" cy="619125"/>
            <wp:effectExtent l="0" t="0" r="0" b="9525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25. </w:t>
      </w:r>
      <w:r w:rsidRPr="00461FDB">
        <w:rPr>
          <w:rFonts w:ascii="Times New Roman" w:eastAsia="Times New Roman" w:hAnsi="Times New Roman" w:cs="Times New Roman"/>
          <w:noProof/>
          <w:position w:val="-40"/>
          <w:sz w:val="28"/>
          <w:szCs w:val="28"/>
          <w:lang w:eastAsia="ru-RU"/>
        </w:rPr>
        <w:drawing>
          <wp:inline distT="0" distB="0" distL="0" distR="0" wp14:anchorId="2572395B" wp14:editId="2A0F259C">
            <wp:extent cx="1685925" cy="581025"/>
            <wp:effectExtent l="0" t="0" r="9525" b="9525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6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2222AB70" wp14:editId="2717B265">
            <wp:extent cx="1104900" cy="619125"/>
            <wp:effectExtent l="0" t="0" r="0" b="9525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27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532383D6" wp14:editId="14859CF5">
            <wp:extent cx="1066800" cy="638175"/>
            <wp:effectExtent l="0" t="0" r="0" b="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28. </w:t>
      </w:r>
      <w:r w:rsidRPr="00461FDB">
        <w:rPr>
          <w:rFonts w:ascii="Times New Roman" w:eastAsia="Times New Roman" w:hAnsi="Times New Roman" w:cs="Times New Roman"/>
          <w:noProof/>
          <w:position w:val="-48"/>
          <w:sz w:val="28"/>
          <w:szCs w:val="28"/>
          <w:lang w:eastAsia="ru-RU"/>
        </w:rPr>
        <w:drawing>
          <wp:inline distT="0" distB="0" distL="0" distR="0" wp14:anchorId="64E33247" wp14:editId="7B0CAE5F">
            <wp:extent cx="1552575" cy="695325"/>
            <wp:effectExtent l="0" t="0" r="9525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29. </w:t>
      </w:r>
      <w:r w:rsidRPr="00461FDB">
        <w:rPr>
          <w:rFonts w:ascii="Times New Roman" w:eastAsia="Times New Roman" w:hAnsi="Times New Roman" w:cs="Times New Roman"/>
          <w:noProof/>
          <w:position w:val="-46"/>
          <w:sz w:val="28"/>
          <w:szCs w:val="28"/>
          <w:lang w:eastAsia="ru-RU"/>
        </w:rPr>
        <w:drawing>
          <wp:inline distT="0" distB="0" distL="0" distR="0" wp14:anchorId="308A77E3" wp14:editId="4B25FF3A">
            <wp:extent cx="1028700" cy="685800"/>
            <wp:effectExtent l="0" t="0" r="0" b="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5.30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0BBD4404" wp14:editId="76E70F2A">
            <wp:extent cx="838200" cy="581025"/>
            <wp:effectExtent l="0" t="0" r="0" b="9525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31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 wp14:anchorId="193DA390" wp14:editId="6CB894F7">
            <wp:extent cx="800100" cy="561975"/>
            <wp:effectExtent l="0" t="0" r="0" b="9525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965D5" w:rsidRPr="00461FDB" w:rsidRDefault="002965D5" w:rsidP="00461FDB">
      <w:pPr>
        <w:pStyle w:val="a3"/>
        <w:spacing w:after="0" w:line="240" w:lineRule="auto"/>
        <w:ind w:left="81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2965D5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ункция нескольких переменных:</w:t>
      </w:r>
    </w:p>
    <w:p w:rsidR="00D43968" w:rsidRPr="00461FDB" w:rsidRDefault="00D43968" w:rsidP="00461F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1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частные производные первого и второго порядка функций.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а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85775" cy="238125"/>
            <wp:effectExtent l="0" t="0" r="9525" b="9525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04875" cy="276225"/>
            <wp:effectExtent l="0" t="0" r="9525" b="9525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. а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1152525" cy="485775"/>
            <wp:effectExtent l="0" t="0" r="9525" b="9525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  б) 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00075" cy="276225"/>
            <wp:effectExtent l="0" t="0" r="9525" b="9525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а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1057275" cy="466725"/>
            <wp:effectExtent l="0" t="0" r="9525" b="9525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б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1295400" cy="447675"/>
            <wp:effectExtent l="0" t="0" r="0" b="9525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а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866775" cy="485775"/>
            <wp:effectExtent l="0" t="0" r="9525" b="9525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95375" cy="276225"/>
            <wp:effectExtent l="0" t="0" r="9525" b="9525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00125" cy="228600"/>
            <wp:effectExtent l="0" t="0" r="9525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14375" cy="504825"/>
            <wp:effectExtent l="0" t="0" r="9525" b="9525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33525" cy="228600"/>
            <wp:effectExtent l="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695325" cy="485775"/>
            <wp:effectExtent l="0" t="0" r="9525" b="9525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а)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495425" cy="314325"/>
            <wp:effectExtent l="0" t="0" r="9525" b="9525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42925" cy="238125"/>
            <wp:effectExtent l="0" t="0" r="9525" b="9525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8. а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57300" cy="228600"/>
            <wp:effectExtent l="0" t="0" r="0" b="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б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52475" cy="504825"/>
            <wp:effectExtent l="0" t="0" r="9525" b="9525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52500" cy="276225"/>
            <wp:effectExtent l="0" t="0" r="0" b="9525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  б) 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23900" cy="485775"/>
            <wp:effectExtent l="0" t="0" r="0" b="9525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24000" cy="228600"/>
            <wp:effectExtent l="0" t="0" r="0" b="0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 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42925" cy="238125"/>
            <wp:effectExtent l="0" t="0" r="9525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1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04900" cy="276225"/>
            <wp:effectExtent l="0" t="0" r="0" b="9525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52475" cy="504825"/>
            <wp:effectExtent l="0" t="0" r="0" b="9525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2. а)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866775" cy="447675"/>
            <wp:effectExtent l="0" t="0" r="9525" b="9525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   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28700" cy="228600"/>
            <wp:effectExtent l="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19125" cy="228600"/>
            <wp:effectExtent l="0" t="0" r="9525" b="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   б) 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52475" cy="504825"/>
            <wp:effectExtent l="0" t="0" r="9525" b="9525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4. а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962025" cy="485775"/>
            <wp:effectExtent l="0" t="0" r="9525" b="9525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б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1104900" cy="447675"/>
            <wp:effectExtent l="0" t="0" r="0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 а)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495425" cy="314325"/>
            <wp:effectExtent l="0" t="0" r="9525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  б) 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90575" cy="504825"/>
            <wp:effectExtent l="0" t="0" r="9525" b="9525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а)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28725" cy="314325"/>
            <wp:effectExtent l="0" t="0" r="9525" b="9525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85800" cy="26670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. а)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1000125" cy="523875"/>
            <wp:effectExtent l="0" t="0" r="9525" b="952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04875" cy="276225"/>
            <wp:effectExtent l="0" t="0" r="9525" b="952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8. а)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400175" cy="295275"/>
            <wp:effectExtent l="0" t="0" r="9525" b="9525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828675" cy="276225"/>
            <wp:effectExtent l="0" t="0" r="0" b="9525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19. а)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1495425" cy="495300"/>
            <wp:effectExtent l="0" t="0" r="9525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б)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1104900" cy="447675"/>
            <wp:effectExtent l="0" t="0" r="0" b="952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. а)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590675" cy="314325"/>
            <wp:effectExtent l="0" t="0" r="9525" b="9525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00075" cy="276225"/>
            <wp:effectExtent l="0" t="0" r="9525" b="952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а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28700" cy="22860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95375" cy="276225"/>
            <wp:effectExtent l="0" t="0" r="9525" b="9525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2. а) </w:t>
      </w:r>
      <w:r w:rsidRPr="00461FD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1171575" cy="466725"/>
            <wp:effectExtent l="0" t="0" r="0" b="952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04875" cy="276225"/>
            <wp:effectExtent l="0" t="0" r="9525" b="9525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3. а)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1590675" cy="57150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85825" cy="276225"/>
            <wp:effectExtent l="0" t="0" r="9525" b="9525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4. а) </w:t>
      </w:r>
      <w:r w:rsidRPr="00461FDB"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>
            <wp:extent cx="1095375" cy="542925"/>
            <wp:effectExtent l="0" t="0" r="0" b="9525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42975" cy="276225"/>
            <wp:effectExtent l="0" t="0" r="9525" b="9525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6. а)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1143000" cy="485775"/>
            <wp:effectExtent l="0" t="0" r="0" b="9525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85800" cy="266700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7. а)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485900" cy="314325"/>
            <wp:effectExtent l="0" t="0" r="0" b="952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б)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81025" cy="276225"/>
            <wp:effectExtent l="0" t="0" r="9525" b="9525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28. а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00200" cy="26670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61975" cy="228600"/>
            <wp:effectExtent l="0" t="0" r="9525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а)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85875" cy="295275"/>
            <wp:effectExtent l="0" t="0" r="9525" b="9525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    б)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885825" cy="504825"/>
            <wp:effectExtent l="0" t="0" r="9525" b="9525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30. а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14425" cy="276225"/>
            <wp:effectExtent l="0" t="0" r="9525" b="9525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695325" cy="485775"/>
            <wp:effectExtent l="0" t="0" r="9525" b="9525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31. а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323975" cy="266700"/>
            <wp:effectExtent l="0" t="0" r="952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б)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71575" cy="266700"/>
            <wp:effectExtent l="0" t="0" r="9525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2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приближённо с помощью полного дифференциала с точностью до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42900" cy="219075"/>
            <wp:effectExtent l="0" t="0" r="0" b="9525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461F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40" w:dyaOrig="440">
          <v:shape id="_x0000_i1029" type="#_x0000_t75" style="width:77pt;height:21.75pt" o:ole="">
            <v:imagedata r:id="rId592" o:title=""/>
          </v:shape>
          <o:OLEObject Type="Embed" ProgID="Equation.3" ShapeID="_x0000_i1029" DrawAspect="Content" ObjectID="_1609740992" r:id="rId593"/>
        </w:objec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2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62075" cy="333375"/>
            <wp:effectExtent l="0" t="0" r="9525" b="9525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3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2925" cy="266700"/>
            <wp:effectExtent l="0" t="0" r="9525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57275" cy="276225"/>
            <wp:effectExtent l="0" t="0" r="9525" b="9525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6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2925" cy="266700"/>
            <wp:effectExtent l="0" t="0" r="9525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28700" cy="276225"/>
            <wp:effectExtent l="0" t="0" r="0" b="9525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8.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85775" cy="238125"/>
            <wp:effectExtent l="0" t="0" r="9525" b="9525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9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1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12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61975" cy="266700"/>
            <wp:effectExtent l="0" t="0" r="9525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81025" cy="266700"/>
            <wp:effectExtent l="0" t="0" r="9525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14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81125" cy="333375"/>
            <wp:effectExtent l="0" t="0" r="9525" b="9525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15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400175" cy="333375"/>
            <wp:effectExtent l="0" t="0" r="9525" b="9525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17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2925" cy="266700"/>
            <wp:effectExtent l="0" t="0" r="9525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18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62075" cy="333375"/>
            <wp:effectExtent l="0" t="0" r="9525" b="9525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24000" cy="276225"/>
            <wp:effectExtent l="0" t="0" r="0" b="952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20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62075" cy="333375"/>
            <wp:effectExtent l="0" t="0" r="9525" b="9525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2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28700" cy="276225"/>
            <wp:effectExtent l="0" t="0" r="0" b="9525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2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81125" cy="33337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23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2925" cy="266700"/>
            <wp:effectExtent l="0" t="0" r="952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24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276225"/>
            <wp:effectExtent l="0" t="0" r="9525" b="9525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28700" cy="276225"/>
            <wp:effectExtent l="0" t="0" r="0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26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61975" cy="266700"/>
            <wp:effectExtent l="0" t="0" r="952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27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71600" cy="333375"/>
            <wp:effectExtent l="0" t="0" r="0" b="952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8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81025" cy="266700"/>
            <wp:effectExtent l="0" t="0" r="9525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29.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85775" cy="238125"/>
            <wp:effectExtent l="0" t="0" r="9525" b="9525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30. </w:t>
      </w:r>
      <w:r w:rsidRPr="00461FD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2925" cy="266700"/>
            <wp:effectExtent l="0" t="0" r="9525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 3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айти градиент функции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28675" cy="228600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очке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09600" cy="22860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24000" cy="276225"/>
            <wp:effectExtent l="0" t="0" r="0" b="952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61975" cy="228600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2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33475" cy="228600"/>
            <wp:effectExtent l="0" t="0" r="9525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81025" cy="27622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4. </w:t>
      </w:r>
      <w:r w:rsidRPr="00461FDB"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76300" cy="4953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57225" cy="2286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38200" cy="276225"/>
            <wp:effectExtent l="0" t="0" r="0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6. </w:t>
      </w:r>
      <w:r w:rsidRPr="00461FD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1209675" cy="485775"/>
            <wp:effectExtent l="0" t="0" r="9525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09725" cy="276225"/>
            <wp:effectExtent l="0" t="0" r="9525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8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85900" cy="276225"/>
            <wp:effectExtent l="0" t="0" r="0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885825" cy="504825"/>
            <wp:effectExtent l="0" t="0" r="9525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57225" cy="22860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1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24000" cy="276225"/>
            <wp:effectExtent l="0" t="0" r="0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95375" cy="276225"/>
            <wp:effectExtent l="0" t="0" r="9525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12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47775" cy="333375"/>
            <wp:effectExtent l="0" t="0" r="9525" b="952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695325" cy="295275"/>
            <wp:effectExtent l="0" t="0" r="9525" b="952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62000" cy="2286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14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47775" cy="333375"/>
            <wp:effectExtent l="0" t="0" r="9525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9525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323975" cy="276225"/>
            <wp:effectExtent l="0" t="0" r="9525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1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81025" cy="276225"/>
            <wp:effectExtent l="0" t="0" r="9525" b="952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19200" cy="333375"/>
            <wp:effectExtent l="0" t="0" r="0" b="952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228600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18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28725" cy="333375"/>
            <wp:effectExtent l="0" t="0" r="9525" b="9525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57225" cy="2286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866775" cy="485775"/>
            <wp:effectExtent l="0" t="0" r="9525" b="9525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20.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866775" cy="485775"/>
            <wp:effectExtent l="0" t="0" r="9525" b="9525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00125" cy="228600"/>
            <wp:effectExtent l="0" t="0" r="952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22. </w:t>
      </w:r>
      <w:r w:rsidRPr="00461FD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61975" cy="228600"/>
            <wp:effectExtent l="0" t="0" r="9525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33400" cy="22860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3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81100" cy="266700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24.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695325" cy="485775"/>
            <wp:effectExtent l="0" t="0" r="9525" b="9525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61975" cy="228600"/>
            <wp:effectExtent l="0" t="0" r="9525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1028700" cy="504825"/>
            <wp:effectExtent l="0" t="0" r="0" b="9525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2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85875" cy="266700"/>
            <wp:effectExtent l="0" t="0" r="9525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71575" cy="266700"/>
            <wp:effectExtent l="0" t="0" r="9525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28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00200" cy="266700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33400" cy="228600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</w:t>
      </w:r>
      <w:r w:rsidRPr="00461FD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1028700" cy="504825"/>
            <wp:effectExtent l="0" t="0" r="0" b="9525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42925" cy="22860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3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71575" cy="26670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19125" cy="228600"/>
            <wp:effectExtent l="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BB9" w:rsidRDefault="00FF2BB9" w:rsidP="00461FD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F2BB9" w:rsidRDefault="00FF2BB9" w:rsidP="00461FD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4.</w:t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следовать функцию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09625" cy="228600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кстремум. </w:t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009775" cy="27622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2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90675" cy="2762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28775" cy="2762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4. </w:t>
      </w:r>
      <w:r w:rsidRPr="00461FDB">
        <w:rPr>
          <w:rFonts w:ascii="Times New Roman" w:eastAsia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714375" cy="5238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85875" cy="2762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95400" cy="2286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066800" cy="27622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8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38325" cy="2762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905000" cy="2762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1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19225" cy="2762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942975" cy="22860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38300" cy="2762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12. </w:t>
      </w:r>
      <w:r w:rsidRPr="00461FD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2047875" cy="2952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3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286000" cy="2762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14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00225" cy="2762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19275" cy="2762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1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85900" cy="2762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257425" cy="2762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18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981200" cy="2762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9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00200" cy="2762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2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447925" cy="2762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47825" cy="2762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22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762125" cy="2762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3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14475" cy="2762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24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00200" cy="2762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5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38325" cy="2762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26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66825" cy="2762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7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90675" cy="2762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28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85875" cy="27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Pr="00461FDB" w:rsidRDefault="00451F01" w:rsidP="00461FDB">
      <w:pPr>
        <w:spacing w:before="24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19200" cy="228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F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30. </w:t>
      </w:r>
      <w:r w:rsidRPr="00461FD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19225" cy="2762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F01" w:rsidRDefault="00451F01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62023" w:rsidRDefault="00D62023" w:rsidP="00461FD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51F01" w:rsidRPr="00461FDB" w:rsidRDefault="00451F01" w:rsidP="00461FDB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</w:pPr>
      <w:r w:rsidRPr="00461FDB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Вопросы на экзамен (2 семестр)</w:t>
      </w:r>
    </w:p>
    <w:p w:rsidR="00451F01" w:rsidRPr="00461FDB" w:rsidRDefault="00451F01" w:rsidP="00461FDB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</w:pPr>
    </w:p>
    <w:p w:rsidR="00451F01" w:rsidRPr="00461FDB" w:rsidRDefault="00451F01" w:rsidP="00461FDB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</w:pPr>
      <w:r w:rsidRPr="00461FD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о дисциплине </w:t>
      </w:r>
      <w:r w:rsidRPr="00461FDB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Математический анализ</w:t>
      </w:r>
    </w:p>
    <w:p w:rsidR="00451F01" w:rsidRPr="00461FDB" w:rsidRDefault="00451F01" w:rsidP="00461FDB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</w:pP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Первообразная и неопределенный интеграл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. Основные свойства неопределенного интеграла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. Таблица основных интегралов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4. Основные методы интегрирования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5. Интегрирование рациональных функций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6. Интегрирование иррациональных и трансцендентных функций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7. Опреде</w:t>
      </w:r>
      <w:r w:rsidR="00FF2BB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ение определенного интеграла </w:t>
      </w:r>
      <w:r w:rsidR="00FF2BB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Условия существования определенного интеграла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0. Необходимое и достаточное условие интегрируемости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1. Интегрируемость непрерывных и некоторых разрывных функций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2. Основные свойства определенного интеграла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3. Оценки интегралов. Формула среднего значения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4. Интеграл с переменным верхним пределом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5. Формула Ньютона—Лейбница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6. Замена переменной в определенном интеграле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7. Формула интегрирования по частям в определенном интеграле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18. Некоторые физические и геометрические приложения определенного интеграла</w:t>
      </w:r>
      <w:r w:rsidR="00FD05E5"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19. Несобственные интегралы с бесконечными пределами интегрирования .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0. Несобственные интегралы от неограниченных функций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1. Приближенное вычисление определенных интегралов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2. Понятие функции нескольких переменных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3. Геометрическое изображение функции двух переменных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4. Предел функции двух переменных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25. Непрерывность функции двух переменных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6. Частные производные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7.  Понятие дифференцируемости функции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8. Производные сложных функций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29.  Дифференциал функции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0. Касательная плоскость и нормаль к поверхности. Геометрический смысл дифференциала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1. Производная по направлению. Градиент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2. Частные производные н дифференциалы высших порядков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3.  Формула Тейлора для функции двух переменных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4. Экстремумы функции двух переменных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5. Метод наименьших квадратов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6. Понятие числового ряда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37. Ряды с неотрицательными членами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8. Знакочередующиеся ряды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39. Абсолютная и условная сходимость рядов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40. Степенные ряды. Определение и общие замечания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1. Интервал сходимости степенного ряда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2. Свойства степенных рядов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3. Разложение функций в степенные ряды </w:t>
      </w: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 xml:space="preserve">44. Ряды Фурье. Тригонометрический ряд и его основные свойства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5. Сходимость ряда Фурье 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6. Ряды Фурье для четных и нечетных функций </w:t>
      </w:r>
    </w:p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ind w:right="4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1F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7. Ряд Фурье с периодом </w:t>
      </w:r>
    </w:p>
    <w:tbl>
      <w:tblPr>
        <w:tblpPr w:leftFromText="180" w:rightFromText="180" w:vertAnchor="text" w:horzAnchor="margin" w:tblpX="-102" w:tblpY="185"/>
        <w:tblW w:w="9322" w:type="dxa"/>
        <w:tblLook w:val="01E0" w:firstRow="1" w:lastRow="1" w:firstColumn="1" w:lastColumn="1" w:noHBand="0" w:noVBand="0"/>
      </w:tblPr>
      <w:tblGrid>
        <w:gridCol w:w="709"/>
        <w:gridCol w:w="8613"/>
      </w:tblGrid>
      <w:tr w:rsidR="00451F01" w:rsidRPr="00461FDB" w:rsidTr="00451F01">
        <w:tc>
          <w:tcPr>
            <w:tcW w:w="709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8613" w:type="dxa"/>
          </w:tcPr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D62023" w:rsidRDefault="00D62023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610025" w:rsidRDefault="00610025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610025" w:rsidRDefault="00610025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451F01" w:rsidRPr="00461FDB" w:rsidRDefault="00461FDB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Список использованных источников </w:t>
            </w:r>
            <w:r w:rsidR="00451F01" w:rsidRPr="00461FD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</w:t>
            </w:r>
          </w:p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XSpec="center" w:tblpY="227"/>
        <w:tblW w:w="9781" w:type="dxa"/>
        <w:tblLayout w:type="fixed"/>
        <w:tblLook w:val="01E0" w:firstRow="1" w:lastRow="1" w:firstColumn="1" w:lastColumn="1" w:noHBand="0" w:noVBand="0"/>
      </w:tblPr>
      <w:tblGrid>
        <w:gridCol w:w="567"/>
        <w:gridCol w:w="9214"/>
      </w:tblGrid>
      <w:tr w:rsidR="00451F01" w:rsidRPr="00461FDB" w:rsidTr="00451F01">
        <w:trPr>
          <w:trHeight w:val="135"/>
        </w:trPr>
        <w:tc>
          <w:tcPr>
            <w:tcW w:w="567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9214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оронина, Е.Б. Математический анализ. [Электронный ресурс]: учебное пособие/ Боронина Е.Б.- Электрон. текстовые данные.- С.: Научная книга, 2012.- 210 c.- Режим доступа: http://www.iprbookshop.ru/6298.- ЭБС «IPRbooks», по паролю</w:t>
            </w:r>
          </w:p>
        </w:tc>
      </w:tr>
      <w:tr w:rsidR="00451F01" w:rsidRPr="00461FDB" w:rsidTr="00451F01">
        <w:trPr>
          <w:trHeight w:val="329"/>
        </w:trPr>
        <w:tc>
          <w:tcPr>
            <w:tcW w:w="567" w:type="dxa"/>
          </w:tcPr>
          <w:p w:rsidR="00451F01" w:rsidRPr="00461FDB" w:rsidRDefault="00451F01" w:rsidP="00461FDB">
            <w:pPr>
              <w:widowControl w:val="0"/>
              <w:tabs>
                <w:tab w:val="left" w:pos="285"/>
              </w:tabs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9214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унько, Ю.А. Математический анализ. [Электронный ресурс]: учебное пособие/ Гунько Ю.А.- Электрон. текстовые данные.- В.: Волгоградский институт бизнеса, Вузовское образование, 2013.- 151 c.- Режим доступа: http://www.iprbookshop.ru/11335.- ЭБС «IPRbooks», по паролю</w:t>
            </w:r>
          </w:p>
        </w:tc>
      </w:tr>
      <w:tr w:rsidR="00451F01" w:rsidRPr="00461FDB" w:rsidTr="00451F01">
        <w:trPr>
          <w:trHeight w:val="329"/>
        </w:trPr>
        <w:tc>
          <w:tcPr>
            <w:tcW w:w="567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9214" w:type="dxa"/>
          </w:tcPr>
          <w:p w:rsidR="00451F01" w:rsidRPr="00461FDB" w:rsidRDefault="00451F01" w:rsidP="00461FD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1FD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а, С.А. Математический анализ [Электронный ресурс]: учебное пособие/ Иванова С.А.— Электрон. текстовые данные.— Кемерово: Кемеровский технологический институт пищевой промышленности, 2014.— 127 c.— Режим доступа: http://www.iprbookshop.ru/61290.— ЭБС «IPRbooks»</w:t>
            </w:r>
          </w:p>
        </w:tc>
      </w:tr>
    </w:tbl>
    <w:p w:rsidR="00451F01" w:rsidRPr="00461FDB" w:rsidRDefault="00451F01" w:rsidP="00461FD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51F01" w:rsidRPr="00461FDB" w:rsidRDefault="00451F01" w:rsidP="00461FDB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EC00A6" w:rsidRDefault="00EC00A6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04A3B" w:rsidRPr="00451F01" w:rsidRDefault="00104A3B" w:rsidP="00C410C3">
      <w:pPr>
        <w:spacing w:after="0" w:line="276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КОРКМАЗОВА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Зарема Османовна</w:t>
      </w:r>
    </w:p>
    <w:p w:rsidR="00104A3B" w:rsidRPr="00451F01" w:rsidRDefault="00104A3B" w:rsidP="00C410C3">
      <w:pPr>
        <w:spacing w:after="0" w:line="276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ХУБИЕВА</w:t>
      </w:r>
      <w:r w:rsidR="009E722A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Белла </w:t>
      </w:r>
      <w:r w:rsidR="004F7CC4">
        <w:rPr>
          <w:rFonts w:ascii="Times New Roman" w:eastAsia="Times New Roman" w:hAnsi="Times New Roman" w:cs="Times New Roman"/>
          <w:sz w:val="32"/>
          <w:szCs w:val="32"/>
          <w:lang w:eastAsia="ru-RU"/>
        </w:rPr>
        <w:t>Дадияновна</w:t>
      </w:r>
    </w:p>
    <w:p w:rsidR="00104A3B" w:rsidRPr="00451F01" w:rsidRDefault="00104A3B" w:rsidP="00C410C3">
      <w:pPr>
        <w:spacing w:after="0" w:line="276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104A3B" w:rsidRPr="00451F01" w:rsidRDefault="00104A3B" w:rsidP="00C410C3">
      <w:pPr>
        <w:tabs>
          <w:tab w:val="left" w:pos="606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104A3B" w:rsidRPr="00FF2BB9" w:rsidRDefault="00104A3B" w:rsidP="00C410C3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52"/>
          <w:lang w:eastAsia="ru-RU"/>
        </w:rPr>
      </w:pPr>
      <w:r w:rsidRPr="00FF2BB9">
        <w:rPr>
          <w:rFonts w:ascii="Times New Roman" w:eastAsia="Times New Roman" w:hAnsi="Times New Roman" w:cs="Times New Roman"/>
          <w:b/>
          <w:sz w:val="48"/>
          <w:szCs w:val="52"/>
          <w:lang w:eastAsia="ru-RU"/>
        </w:rPr>
        <w:t>МАТЕМАТИЧЕСКИЙ АНАЛИЗ</w:t>
      </w:r>
    </w:p>
    <w:p w:rsidR="00104A3B" w:rsidRPr="00451F01" w:rsidRDefault="00104A3B" w:rsidP="00C410C3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104A3B" w:rsidRPr="00451F01" w:rsidRDefault="00104A3B" w:rsidP="00C410C3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Учебно-методическое пособие</w:t>
      </w:r>
    </w:p>
    <w:p w:rsidR="00104A3B" w:rsidRDefault="00104A3B" w:rsidP="00C410C3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51F01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 обучающихся по направлению подготовки 01.03.04 «Прикладная математика»</w:t>
      </w:r>
    </w:p>
    <w:p w:rsidR="00A64CE3" w:rsidRPr="0035793B" w:rsidRDefault="00A64CE3" w:rsidP="00A64CE3">
      <w:pPr>
        <w:spacing w:after="200" w:line="276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A65B9">
        <w:rPr>
          <w:rFonts w:ascii="Times New Roman" w:eastAsia="Times New Roman" w:hAnsi="Times New Roman" w:cs="Times New Roman"/>
          <w:sz w:val="28"/>
          <w:lang w:eastAsia="ru-RU"/>
        </w:rPr>
        <w:t xml:space="preserve">Часть </w:t>
      </w:r>
      <w:r w:rsidRPr="005A65B9">
        <w:rPr>
          <w:rFonts w:ascii="Times New Roman" w:eastAsia="Times New Roman" w:hAnsi="Times New Roman" w:cs="Times New Roman"/>
          <w:sz w:val="28"/>
          <w:lang w:val="en-US" w:eastAsia="ru-RU"/>
        </w:rPr>
        <w:t>II</w:t>
      </w:r>
    </w:p>
    <w:p w:rsidR="00A64CE3" w:rsidRPr="00451F01" w:rsidRDefault="00A64CE3" w:rsidP="00C410C3">
      <w:pPr>
        <w:tabs>
          <w:tab w:val="left" w:pos="60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F2BB9" w:rsidRDefault="00FF2BB9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42B96" w:rsidRDefault="00F42B96" w:rsidP="00461FD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2BB9" w:rsidRPr="00104A3B" w:rsidRDefault="00FF2BB9" w:rsidP="00104A3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04A3B" w:rsidRPr="00104A3B" w:rsidRDefault="00104A3B" w:rsidP="004F7CC4">
      <w:pPr>
        <w:tabs>
          <w:tab w:val="left" w:pos="5745"/>
        </w:tabs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ректор Чагова О.Х.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актор Чагова О.Х.</w:t>
      </w:r>
    </w:p>
    <w:p w:rsidR="00104A3B" w:rsidRPr="00104A3B" w:rsidRDefault="00104A3B" w:rsidP="004F7CC4">
      <w:pPr>
        <w:tabs>
          <w:tab w:val="left" w:pos="4160"/>
        </w:tabs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04A3B" w:rsidRPr="00104A3B" w:rsidRDefault="00175294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дано в набор 2</w:t>
      </w:r>
      <w:r w:rsidR="00104A3B"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1.12.2018г.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т 60х84/16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умага офсетная 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чать офсетная 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л. печ. л. </w:t>
      </w:r>
      <w:r w:rsidR="00175294">
        <w:rPr>
          <w:rFonts w:ascii="Times New Roman" w:eastAsia="Times New Roman" w:hAnsi="Times New Roman" w:cs="Times New Roman"/>
          <w:sz w:val="28"/>
          <w:szCs w:val="28"/>
          <w:lang w:eastAsia="ru-RU"/>
        </w:rPr>
        <w:t>2,32</w:t>
      </w:r>
    </w:p>
    <w:p w:rsidR="00104A3B" w:rsidRPr="00104A3B" w:rsidRDefault="00104A3B" w:rsidP="004F7CC4">
      <w:pPr>
        <w:tabs>
          <w:tab w:val="center" w:pos="4677"/>
          <w:tab w:val="left" w:pos="6060"/>
        </w:tabs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каз № </w:t>
      </w:r>
      <w:r w:rsidR="00175294">
        <w:rPr>
          <w:rFonts w:ascii="Times New Roman" w:eastAsia="Times New Roman" w:hAnsi="Times New Roman" w:cs="Times New Roman"/>
          <w:sz w:val="28"/>
          <w:szCs w:val="28"/>
          <w:lang w:eastAsia="ru-RU"/>
        </w:rPr>
        <w:t>3290</w:t>
      </w:r>
    </w:p>
    <w:p w:rsidR="00104A3B" w:rsidRPr="00104A3B" w:rsidRDefault="00104A3B" w:rsidP="004F7CC4">
      <w:pPr>
        <w:tabs>
          <w:tab w:val="center" w:pos="4677"/>
          <w:tab w:val="left" w:pos="6060"/>
        </w:tabs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Тираж 100 экз.</w:t>
      </w: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4F7CC4">
      <w:pPr>
        <w:spacing w:after="0" w:line="240" w:lineRule="auto"/>
        <w:ind w:firstLine="297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51841" w:rsidRDefault="00E51841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51841" w:rsidRDefault="00E51841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51841" w:rsidRDefault="00E51841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104A3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4A3B" w:rsidRPr="00104A3B" w:rsidRDefault="00104A3B" w:rsidP="00E518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Оригинал-макет подготовлен</w:t>
      </w:r>
    </w:p>
    <w:p w:rsidR="00104A3B" w:rsidRPr="00104A3B" w:rsidRDefault="00104A3B" w:rsidP="00E518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в Библиотечно-издательском центре СевКавГГТА</w:t>
      </w:r>
    </w:p>
    <w:p w:rsidR="00104A3B" w:rsidRPr="00104A3B" w:rsidRDefault="00104A3B" w:rsidP="00E518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4A3B">
        <w:rPr>
          <w:rFonts w:ascii="Times New Roman" w:eastAsia="Times New Roman" w:hAnsi="Times New Roman" w:cs="Times New Roman"/>
          <w:sz w:val="28"/>
          <w:szCs w:val="28"/>
          <w:lang w:eastAsia="ru-RU"/>
        </w:rPr>
        <w:t>369000, г. Черкесск, ул. Ставропольская, 36</w:t>
      </w:r>
    </w:p>
    <w:p w:rsidR="00FF2BB9" w:rsidRDefault="00F42B96" w:rsidP="00E518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AEE5F6" wp14:editId="4AB8E62F">
                <wp:simplePos x="0" y="0"/>
                <wp:positionH relativeFrom="column">
                  <wp:posOffset>2706663</wp:posOffset>
                </wp:positionH>
                <wp:positionV relativeFrom="paragraph">
                  <wp:posOffset>53877</wp:posOffset>
                </wp:positionV>
                <wp:extent cx="787400" cy="633046"/>
                <wp:effectExtent l="0" t="0" r="12700" b="15240"/>
                <wp:wrapNone/>
                <wp:docPr id="115" name="Овал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400" cy="633046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6248242" id="Овал 115" o:spid="_x0000_s1026" style="position:absolute;margin-left:213.1pt;margin-top:4.25pt;width:62pt;height:49.8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" fillcolor="white [3212]" strokecolor="white [3212]" strokeweight="1pt">
                <v:stroke joinstyle="miter"/>
              </v:oval>
            </w:pict>
          </mc:Fallback>
        </mc:AlternateContent>
      </w:r>
    </w:p>
    <w:sectPr w:rsidR="00FF2BB9" w:rsidSect="00DF0446">
      <w:footerReference w:type="default" r:id="rId692"/>
      <w:pgSz w:w="11906" w:h="16838"/>
      <w:pgMar w:top="1134" w:right="1276" w:bottom="1134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65B9" w:rsidRDefault="005A65B9" w:rsidP="00A36E45">
      <w:pPr>
        <w:spacing w:after="0" w:line="240" w:lineRule="auto"/>
      </w:pPr>
      <w:r>
        <w:separator/>
      </w:r>
    </w:p>
  </w:endnote>
  <w:endnote w:type="continuationSeparator" w:id="0">
    <w:p w:rsidR="005A65B9" w:rsidRDefault="005A65B9" w:rsidP="00A36E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5763800"/>
      <w:docPartObj>
        <w:docPartGallery w:val="Page Numbers (Bottom of Page)"/>
        <w:docPartUnique/>
      </w:docPartObj>
    </w:sdtPr>
    <w:sdtEndPr/>
    <w:sdtContent>
      <w:p w:rsidR="005A65B9" w:rsidRDefault="005A65B9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793B">
          <w:rPr>
            <w:noProof/>
          </w:rPr>
          <w:t>1</w:t>
        </w:r>
        <w:r>
          <w:fldChar w:fldCharType="end"/>
        </w:r>
      </w:p>
    </w:sdtContent>
  </w:sdt>
  <w:p w:rsidR="005A65B9" w:rsidRDefault="005A65B9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65B9" w:rsidRDefault="005A65B9" w:rsidP="00A36E45">
      <w:pPr>
        <w:spacing w:after="0" w:line="240" w:lineRule="auto"/>
      </w:pPr>
      <w:r>
        <w:separator/>
      </w:r>
    </w:p>
  </w:footnote>
  <w:footnote w:type="continuationSeparator" w:id="0">
    <w:p w:rsidR="005A65B9" w:rsidRDefault="005A65B9" w:rsidP="00A36E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8.35pt;height:14.25pt;visibility:visible;mso-wrap-style:square" o:bullet="t">
        <v:imagedata r:id="rId1" o:title=""/>
      </v:shape>
    </w:pict>
  </w:numPicBullet>
  <w:abstractNum w:abstractNumId="0" w15:restartNumberingAfterBreak="0">
    <w:nsid w:val="11801AE3"/>
    <w:multiLevelType w:val="multilevel"/>
    <w:tmpl w:val="D3BA0392"/>
    <w:lvl w:ilvl="0">
      <w:start w:val="1"/>
      <w:numFmt w:val="decimal"/>
      <w:lvlText w:val="%1."/>
      <w:lvlJc w:val="left"/>
      <w:pPr>
        <w:tabs>
          <w:tab w:val="num" w:pos="1068"/>
        </w:tabs>
        <w:ind w:left="0" w:firstLine="708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" w15:restartNumberingAfterBreak="0">
    <w:nsid w:val="1D393C2A"/>
    <w:multiLevelType w:val="multilevel"/>
    <w:tmpl w:val="137E3B18"/>
    <w:lvl w:ilvl="0">
      <w:start w:val="1"/>
      <w:numFmt w:val="decimal"/>
      <w:lvlText w:val="%1."/>
      <w:lvlJc w:val="left"/>
      <w:pPr>
        <w:tabs>
          <w:tab w:val="num" w:pos="700"/>
        </w:tabs>
        <w:ind w:left="0" w:firstLine="34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0" w:hanging="2160"/>
      </w:pPr>
      <w:rPr>
        <w:rFonts w:hint="default"/>
      </w:rPr>
    </w:lvl>
  </w:abstractNum>
  <w:abstractNum w:abstractNumId="2" w15:restartNumberingAfterBreak="0">
    <w:nsid w:val="219A5016"/>
    <w:multiLevelType w:val="multilevel"/>
    <w:tmpl w:val="E962D0C0"/>
    <w:lvl w:ilvl="0">
      <w:start w:val="3"/>
      <w:numFmt w:val="upperRoman"/>
      <w:lvlText w:val="%1."/>
      <w:lvlJc w:val="left"/>
      <w:pPr>
        <w:ind w:left="1080" w:hanging="720"/>
      </w:pPr>
      <w:rPr>
        <w:rFonts w:hint="default"/>
        <w:b/>
        <w:color w:val="auto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4CF21A73"/>
    <w:multiLevelType w:val="hybridMultilevel"/>
    <w:tmpl w:val="CD0E1B8A"/>
    <w:lvl w:ilvl="0" w:tplc="FFFCF384">
      <w:start w:val="3"/>
      <w:numFmt w:val="upperRoman"/>
      <w:lvlText w:val="%1."/>
      <w:lvlJc w:val="left"/>
      <w:pPr>
        <w:ind w:left="1080" w:hanging="72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A74EBF"/>
    <w:multiLevelType w:val="hybridMultilevel"/>
    <w:tmpl w:val="4A1210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195EA0"/>
    <w:multiLevelType w:val="multilevel"/>
    <w:tmpl w:val="0158D3BA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6" w15:restartNumberingAfterBreak="0">
    <w:nsid w:val="641F3890"/>
    <w:multiLevelType w:val="multilevel"/>
    <w:tmpl w:val="441C6344"/>
    <w:lvl w:ilvl="0">
      <w:start w:val="1"/>
      <w:numFmt w:val="decimal"/>
      <w:lvlText w:val="%1."/>
      <w:lvlJc w:val="left"/>
      <w:pPr>
        <w:tabs>
          <w:tab w:val="num" w:pos="1068"/>
        </w:tabs>
        <w:ind w:left="0" w:firstLine="708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7" w15:restartNumberingAfterBreak="0">
    <w:nsid w:val="66FC0D57"/>
    <w:multiLevelType w:val="multilevel"/>
    <w:tmpl w:val="D3BA0392"/>
    <w:lvl w:ilvl="0">
      <w:start w:val="1"/>
      <w:numFmt w:val="decimal"/>
      <w:lvlText w:val="%1."/>
      <w:lvlJc w:val="left"/>
      <w:pPr>
        <w:tabs>
          <w:tab w:val="num" w:pos="1068"/>
        </w:tabs>
        <w:ind w:left="0" w:firstLine="708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8" w15:restartNumberingAfterBreak="0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 w15:restartNumberingAfterBreak="0">
    <w:nsid w:val="6DF9335D"/>
    <w:multiLevelType w:val="hybridMultilevel"/>
    <w:tmpl w:val="4A029C5A"/>
    <w:lvl w:ilvl="0" w:tplc="A5A8C9C6">
      <w:start w:val="3"/>
      <w:numFmt w:val="upperRoman"/>
      <w:lvlText w:val="%1."/>
      <w:lvlJc w:val="left"/>
      <w:pPr>
        <w:ind w:left="1080" w:hanging="72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5D37B9"/>
    <w:multiLevelType w:val="hybridMultilevel"/>
    <w:tmpl w:val="B7B4E74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7A5573A6"/>
    <w:multiLevelType w:val="hybridMultilevel"/>
    <w:tmpl w:val="0BC86E46"/>
    <w:lvl w:ilvl="0" w:tplc="03F6555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3B424A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7C2C07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EA64F1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19C0AA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A6022E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83CD9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7B406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826697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8"/>
  </w:num>
  <w:num w:numId="5">
    <w:abstractNumId w:val="6"/>
  </w:num>
  <w:num w:numId="6">
    <w:abstractNumId w:val="0"/>
  </w:num>
  <w:num w:numId="7">
    <w:abstractNumId w:val="9"/>
  </w:num>
  <w:num w:numId="8">
    <w:abstractNumId w:val="3"/>
  </w:num>
  <w:num w:numId="9">
    <w:abstractNumId w:val="2"/>
  </w:num>
  <w:num w:numId="10">
    <w:abstractNumId w:val="11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F01"/>
    <w:rsid w:val="0002213A"/>
    <w:rsid w:val="000B6513"/>
    <w:rsid w:val="00104A3B"/>
    <w:rsid w:val="001535A9"/>
    <w:rsid w:val="00175294"/>
    <w:rsid w:val="001A6636"/>
    <w:rsid w:val="001E43D1"/>
    <w:rsid w:val="00227CA9"/>
    <w:rsid w:val="002724FA"/>
    <w:rsid w:val="002965D5"/>
    <w:rsid w:val="003506C8"/>
    <w:rsid w:val="0035793B"/>
    <w:rsid w:val="00361955"/>
    <w:rsid w:val="00451F01"/>
    <w:rsid w:val="00461FDB"/>
    <w:rsid w:val="004A7C14"/>
    <w:rsid w:val="004F7CC4"/>
    <w:rsid w:val="005805B1"/>
    <w:rsid w:val="005A65B9"/>
    <w:rsid w:val="005E33D0"/>
    <w:rsid w:val="00610025"/>
    <w:rsid w:val="0065376A"/>
    <w:rsid w:val="00654DFB"/>
    <w:rsid w:val="006C154E"/>
    <w:rsid w:val="00717202"/>
    <w:rsid w:val="007306A4"/>
    <w:rsid w:val="007321EC"/>
    <w:rsid w:val="0076685E"/>
    <w:rsid w:val="00771CC0"/>
    <w:rsid w:val="00780A17"/>
    <w:rsid w:val="007E650D"/>
    <w:rsid w:val="00822115"/>
    <w:rsid w:val="00842A5A"/>
    <w:rsid w:val="008B43C4"/>
    <w:rsid w:val="009E722A"/>
    <w:rsid w:val="00A30548"/>
    <w:rsid w:val="00A36A8D"/>
    <w:rsid w:val="00A36E45"/>
    <w:rsid w:val="00A64CE3"/>
    <w:rsid w:val="00A70DAC"/>
    <w:rsid w:val="00C410C3"/>
    <w:rsid w:val="00C420D7"/>
    <w:rsid w:val="00CD3AB0"/>
    <w:rsid w:val="00D07A9F"/>
    <w:rsid w:val="00D43968"/>
    <w:rsid w:val="00D62023"/>
    <w:rsid w:val="00D9268D"/>
    <w:rsid w:val="00DE11ED"/>
    <w:rsid w:val="00DF0446"/>
    <w:rsid w:val="00E51841"/>
    <w:rsid w:val="00E823B6"/>
    <w:rsid w:val="00EC00A6"/>
    <w:rsid w:val="00EE7F0E"/>
    <w:rsid w:val="00F31B45"/>
    <w:rsid w:val="00F42B96"/>
    <w:rsid w:val="00FB5A8D"/>
    <w:rsid w:val="00FD05E5"/>
    <w:rsid w:val="00FF2BB9"/>
    <w:rsid w:val="00FF5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docId w15:val="{2167099E-5731-48B2-BAFA-9A153D3CA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51F01"/>
    <w:pPr>
      <w:keepNext/>
      <w:autoSpaceDE w:val="0"/>
      <w:autoSpaceDN w:val="0"/>
      <w:adjustRightInd w:val="0"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51F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51F0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51F01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451F0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451F01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List Paragraph"/>
    <w:basedOn w:val="a"/>
    <w:uiPriority w:val="34"/>
    <w:qFormat/>
    <w:rsid w:val="00451F01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451F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451F01"/>
    <w:rPr>
      <w:b/>
      <w:bCs/>
    </w:rPr>
  </w:style>
  <w:style w:type="character" w:styleId="a6">
    <w:name w:val="Emphasis"/>
    <w:basedOn w:val="a0"/>
    <w:uiPriority w:val="20"/>
    <w:qFormat/>
    <w:rsid w:val="00451F01"/>
    <w:rPr>
      <w:i/>
      <w:iCs/>
    </w:rPr>
  </w:style>
  <w:style w:type="character" w:styleId="a7">
    <w:name w:val="Placeholder Text"/>
    <w:basedOn w:val="a0"/>
    <w:uiPriority w:val="99"/>
    <w:semiHidden/>
    <w:rsid w:val="00451F01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451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51F01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semiHidden/>
    <w:unhideWhenUsed/>
    <w:rsid w:val="00717202"/>
    <w:rPr>
      <w:color w:val="0000FF"/>
      <w:u w:val="single"/>
    </w:rPr>
  </w:style>
  <w:style w:type="paragraph" w:styleId="ab">
    <w:name w:val="header"/>
    <w:basedOn w:val="a"/>
    <w:link w:val="ac"/>
    <w:uiPriority w:val="99"/>
    <w:unhideWhenUsed/>
    <w:rsid w:val="00A36E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A36E45"/>
  </w:style>
  <w:style w:type="paragraph" w:styleId="ad">
    <w:name w:val="footer"/>
    <w:basedOn w:val="a"/>
    <w:link w:val="ae"/>
    <w:uiPriority w:val="99"/>
    <w:unhideWhenUsed/>
    <w:rsid w:val="00A36E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36E45"/>
  </w:style>
  <w:style w:type="table" w:styleId="af">
    <w:name w:val="Table Grid"/>
    <w:basedOn w:val="a1"/>
    <w:uiPriority w:val="39"/>
    <w:rsid w:val="008221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675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22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6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3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99" Type="http://schemas.openxmlformats.org/officeDocument/2006/relationships/image" Target="media/image286.wmf"/><Relationship Id="rId671" Type="http://schemas.openxmlformats.org/officeDocument/2006/relationships/image" Target="media/image656.wmf"/><Relationship Id="rId21" Type="http://schemas.openxmlformats.org/officeDocument/2006/relationships/image" Target="media/image15.png"/><Relationship Id="rId63" Type="http://schemas.openxmlformats.org/officeDocument/2006/relationships/image" Target="media/image55.gif"/><Relationship Id="rId159" Type="http://schemas.openxmlformats.org/officeDocument/2006/relationships/image" Target="media/image148.wmf"/><Relationship Id="rId324" Type="http://schemas.openxmlformats.org/officeDocument/2006/relationships/image" Target="media/image311.wmf"/><Relationship Id="rId366" Type="http://schemas.openxmlformats.org/officeDocument/2006/relationships/image" Target="media/image353.wmf"/><Relationship Id="rId531" Type="http://schemas.openxmlformats.org/officeDocument/2006/relationships/image" Target="media/image517.wmf"/><Relationship Id="rId573" Type="http://schemas.openxmlformats.org/officeDocument/2006/relationships/image" Target="media/image559.wmf"/><Relationship Id="rId629" Type="http://schemas.openxmlformats.org/officeDocument/2006/relationships/image" Target="media/image614.wmf"/><Relationship Id="rId170" Type="http://schemas.openxmlformats.org/officeDocument/2006/relationships/image" Target="media/image159.wmf"/><Relationship Id="rId226" Type="http://schemas.openxmlformats.org/officeDocument/2006/relationships/image" Target="media/image215.wmf"/><Relationship Id="rId433" Type="http://schemas.openxmlformats.org/officeDocument/2006/relationships/image" Target="media/image420.wmf"/><Relationship Id="rId268" Type="http://schemas.openxmlformats.org/officeDocument/2006/relationships/image" Target="media/image255.wmf"/><Relationship Id="rId475" Type="http://schemas.openxmlformats.org/officeDocument/2006/relationships/image" Target="media/image462.wmf"/><Relationship Id="rId640" Type="http://schemas.openxmlformats.org/officeDocument/2006/relationships/image" Target="media/image625.wmf"/><Relationship Id="rId682" Type="http://schemas.openxmlformats.org/officeDocument/2006/relationships/image" Target="media/image667.wmf"/><Relationship Id="rId32" Type="http://schemas.openxmlformats.org/officeDocument/2006/relationships/image" Target="media/image26.gif"/><Relationship Id="rId74" Type="http://schemas.openxmlformats.org/officeDocument/2006/relationships/hyperlink" Target="http://www.reshebnik.ru/solutions/6/7/" TargetMode="External"/><Relationship Id="rId128" Type="http://schemas.openxmlformats.org/officeDocument/2006/relationships/image" Target="media/image117.wmf"/><Relationship Id="rId335" Type="http://schemas.openxmlformats.org/officeDocument/2006/relationships/image" Target="media/image322.wmf"/><Relationship Id="rId377" Type="http://schemas.openxmlformats.org/officeDocument/2006/relationships/image" Target="media/image364.wmf"/><Relationship Id="rId500" Type="http://schemas.openxmlformats.org/officeDocument/2006/relationships/image" Target="media/image486.wmf"/><Relationship Id="rId542" Type="http://schemas.openxmlformats.org/officeDocument/2006/relationships/image" Target="media/image528.wmf"/><Relationship Id="rId584" Type="http://schemas.openxmlformats.org/officeDocument/2006/relationships/image" Target="media/image570.wmf"/><Relationship Id="rId5" Type="http://schemas.openxmlformats.org/officeDocument/2006/relationships/webSettings" Target="webSettings.xml"/><Relationship Id="rId181" Type="http://schemas.openxmlformats.org/officeDocument/2006/relationships/image" Target="media/image170.wmf"/><Relationship Id="rId237" Type="http://schemas.openxmlformats.org/officeDocument/2006/relationships/image" Target="media/image226.wmf"/><Relationship Id="rId402" Type="http://schemas.openxmlformats.org/officeDocument/2006/relationships/image" Target="media/image389.wmf"/><Relationship Id="rId279" Type="http://schemas.openxmlformats.org/officeDocument/2006/relationships/image" Target="media/image266.wmf"/><Relationship Id="rId444" Type="http://schemas.openxmlformats.org/officeDocument/2006/relationships/image" Target="media/image431.wmf"/><Relationship Id="rId486" Type="http://schemas.openxmlformats.org/officeDocument/2006/relationships/oleObject" Target="embeddings/oleObject3.bin"/><Relationship Id="rId651" Type="http://schemas.openxmlformats.org/officeDocument/2006/relationships/image" Target="media/image636.wmf"/><Relationship Id="rId693" Type="http://schemas.openxmlformats.org/officeDocument/2006/relationships/fontTable" Target="fontTable.xml"/><Relationship Id="rId43" Type="http://schemas.openxmlformats.org/officeDocument/2006/relationships/image" Target="media/image36.wmf"/><Relationship Id="rId139" Type="http://schemas.openxmlformats.org/officeDocument/2006/relationships/image" Target="media/image128.wmf"/><Relationship Id="rId290" Type="http://schemas.openxmlformats.org/officeDocument/2006/relationships/image" Target="media/image277.wmf"/><Relationship Id="rId304" Type="http://schemas.openxmlformats.org/officeDocument/2006/relationships/image" Target="media/image291.wmf"/><Relationship Id="rId346" Type="http://schemas.openxmlformats.org/officeDocument/2006/relationships/image" Target="media/image333.wmf"/><Relationship Id="rId388" Type="http://schemas.openxmlformats.org/officeDocument/2006/relationships/image" Target="media/image375.wmf"/><Relationship Id="rId511" Type="http://schemas.openxmlformats.org/officeDocument/2006/relationships/image" Target="media/image497.wmf"/><Relationship Id="rId553" Type="http://schemas.openxmlformats.org/officeDocument/2006/relationships/image" Target="media/image539.wmf"/><Relationship Id="rId609" Type="http://schemas.openxmlformats.org/officeDocument/2006/relationships/image" Target="media/image594.wmf"/><Relationship Id="rId85" Type="http://schemas.openxmlformats.org/officeDocument/2006/relationships/image" Target="media/image74.gif"/><Relationship Id="rId150" Type="http://schemas.openxmlformats.org/officeDocument/2006/relationships/image" Target="media/image139.wmf"/><Relationship Id="rId192" Type="http://schemas.openxmlformats.org/officeDocument/2006/relationships/image" Target="media/image181.wmf"/><Relationship Id="rId206" Type="http://schemas.openxmlformats.org/officeDocument/2006/relationships/image" Target="media/image195.wmf"/><Relationship Id="rId413" Type="http://schemas.openxmlformats.org/officeDocument/2006/relationships/image" Target="media/image400.wmf"/><Relationship Id="rId595" Type="http://schemas.openxmlformats.org/officeDocument/2006/relationships/image" Target="media/image580.wmf"/><Relationship Id="rId248" Type="http://schemas.openxmlformats.org/officeDocument/2006/relationships/image" Target="media/image236.wmf"/><Relationship Id="rId455" Type="http://schemas.openxmlformats.org/officeDocument/2006/relationships/image" Target="media/image442.wmf"/><Relationship Id="rId497" Type="http://schemas.openxmlformats.org/officeDocument/2006/relationships/image" Target="media/image483.wmf"/><Relationship Id="rId620" Type="http://schemas.openxmlformats.org/officeDocument/2006/relationships/image" Target="media/image605.wmf"/><Relationship Id="rId662" Type="http://schemas.openxmlformats.org/officeDocument/2006/relationships/image" Target="media/image647.wmf"/><Relationship Id="rId12" Type="http://schemas.openxmlformats.org/officeDocument/2006/relationships/image" Target="media/image6.png"/><Relationship Id="rId108" Type="http://schemas.openxmlformats.org/officeDocument/2006/relationships/image" Target="media/image97.wmf"/><Relationship Id="rId315" Type="http://schemas.openxmlformats.org/officeDocument/2006/relationships/image" Target="media/image302.wmf"/><Relationship Id="rId357" Type="http://schemas.openxmlformats.org/officeDocument/2006/relationships/image" Target="media/image344.wmf"/><Relationship Id="rId522" Type="http://schemas.openxmlformats.org/officeDocument/2006/relationships/image" Target="media/image508.wmf"/><Relationship Id="rId54" Type="http://schemas.openxmlformats.org/officeDocument/2006/relationships/image" Target="media/image47.gif"/><Relationship Id="rId96" Type="http://schemas.openxmlformats.org/officeDocument/2006/relationships/image" Target="media/image85.png"/><Relationship Id="rId161" Type="http://schemas.openxmlformats.org/officeDocument/2006/relationships/image" Target="media/image150.wmf"/><Relationship Id="rId217" Type="http://schemas.openxmlformats.org/officeDocument/2006/relationships/image" Target="media/image206.wmf"/><Relationship Id="rId399" Type="http://schemas.openxmlformats.org/officeDocument/2006/relationships/image" Target="media/image386.wmf"/><Relationship Id="rId564" Type="http://schemas.openxmlformats.org/officeDocument/2006/relationships/image" Target="media/image550.wmf"/><Relationship Id="rId259" Type="http://schemas.openxmlformats.org/officeDocument/2006/relationships/image" Target="media/image246.wmf"/><Relationship Id="rId424" Type="http://schemas.openxmlformats.org/officeDocument/2006/relationships/image" Target="media/image411.wmf"/><Relationship Id="rId466" Type="http://schemas.openxmlformats.org/officeDocument/2006/relationships/image" Target="media/image453.wmf"/><Relationship Id="rId631" Type="http://schemas.openxmlformats.org/officeDocument/2006/relationships/image" Target="media/image616.wmf"/><Relationship Id="rId673" Type="http://schemas.openxmlformats.org/officeDocument/2006/relationships/image" Target="media/image658.wmf"/><Relationship Id="rId23" Type="http://schemas.openxmlformats.org/officeDocument/2006/relationships/image" Target="media/image17.png"/><Relationship Id="rId119" Type="http://schemas.openxmlformats.org/officeDocument/2006/relationships/image" Target="media/image108.wmf"/><Relationship Id="rId270" Type="http://schemas.openxmlformats.org/officeDocument/2006/relationships/image" Target="media/image257.wmf"/><Relationship Id="rId326" Type="http://schemas.openxmlformats.org/officeDocument/2006/relationships/image" Target="media/image313.wmf"/><Relationship Id="rId533" Type="http://schemas.openxmlformats.org/officeDocument/2006/relationships/image" Target="media/image519.wmf"/><Relationship Id="rId65" Type="http://schemas.openxmlformats.org/officeDocument/2006/relationships/image" Target="media/image57.gif"/><Relationship Id="rId130" Type="http://schemas.openxmlformats.org/officeDocument/2006/relationships/image" Target="media/image119.wmf"/><Relationship Id="rId368" Type="http://schemas.openxmlformats.org/officeDocument/2006/relationships/image" Target="media/image355.wmf"/><Relationship Id="rId575" Type="http://schemas.openxmlformats.org/officeDocument/2006/relationships/image" Target="media/image561.wmf"/><Relationship Id="rId172" Type="http://schemas.openxmlformats.org/officeDocument/2006/relationships/image" Target="media/image161.wmf"/><Relationship Id="rId228" Type="http://schemas.openxmlformats.org/officeDocument/2006/relationships/image" Target="media/image217.wmf"/><Relationship Id="rId435" Type="http://schemas.openxmlformats.org/officeDocument/2006/relationships/image" Target="media/image422.wmf"/><Relationship Id="rId477" Type="http://schemas.openxmlformats.org/officeDocument/2006/relationships/image" Target="media/image464.wmf"/><Relationship Id="rId600" Type="http://schemas.openxmlformats.org/officeDocument/2006/relationships/image" Target="media/image585.wmf"/><Relationship Id="rId642" Type="http://schemas.openxmlformats.org/officeDocument/2006/relationships/image" Target="media/image627.wmf"/><Relationship Id="rId684" Type="http://schemas.openxmlformats.org/officeDocument/2006/relationships/image" Target="media/image669.wmf"/><Relationship Id="rId281" Type="http://schemas.openxmlformats.org/officeDocument/2006/relationships/image" Target="media/image268.wmf"/><Relationship Id="rId337" Type="http://schemas.openxmlformats.org/officeDocument/2006/relationships/image" Target="media/image324.wmf"/><Relationship Id="rId502" Type="http://schemas.openxmlformats.org/officeDocument/2006/relationships/image" Target="media/image488.wmf"/><Relationship Id="rId34" Type="http://schemas.openxmlformats.org/officeDocument/2006/relationships/image" Target="media/image28.gif"/><Relationship Id="rId76" Type="http://schemas.openxmlformats.org/officeDocument/2006/relationships/image" Target="media/image65.gif"/><Relationship Id="rId141" Type="http://schemas.openxmlformats.org/officeDocument/2006/relationships/image" Target="media/image130.wmf"/><Relationship Id="rId379" Type="http://schemas.openxmlformats.org/officeDocument/2006/relationships/image" Target="media/image366.wmf"/><Relationship Id="rId544" Type="http://schemas.openxmlformats.org/officeDocument/2006/relationships/image" Target="media/image530.wmf"/><Relationship Id="rId586" Type="http://schemas.openxmlformats.org/officeDocument/2006/relationships/image" Target="media/image572.wmf"/><Relationship Id="rId7" Type="http://schemas.openxmlformats.org/officeDocument/2006/relationships/endnotes" Target="endnotes.xml"/><Relationship Id="rId183" Type="http://schemas.openxmlformats.org/officeDocument/2006/relationships/image" Target="media/image172.wmf"/><Relationship Id="rId239" Type="http://schemas.openxmlformats.org/officeDocument/2006/relationships/image" Target="media/image228.wmf"/><Relationship Id="rId390" Type="http://schemas.openxmlformats.org/officeDocument/2006/relationships/image" Target="media/image377.wmf"/><Relationship Id="rId404" Type="http://schemas.openxmlformats.org/officeDocument/2006/relationships/image" Target="media/image391.wmf"/><Relationship Id="rId446" Type="http://schemas.openxmlformats.org/officeDocument/2006/relationships/image" Target="media/image433.wmf"/><Relationship Id="rId611" Type="http://schemas.openxmlformats.org/officeDocument/2006/relationships/image" Target="media/image596.wmf"/><Relationship Id="rId653" Type="http://schemas.openxmlformats.org/officeDocument/2006/relationships/image" Target="media/image638.wmf"/><Relationship Id="rId250" Type="http://schemas.openxmlformats.org/officeDocument/2006/relationships/image" Target="media/image238.wmf"/><Relationship Id="rId292" Type="http://schemas.openxmlformats.org/officeDocument/2006/relationships/image" Target="media/image279.wmf"/><Relationship Id="rId306" Type="http://schemas.openxmlformats.org/officeDocument/2006/relationships/image" Target="media/image293.wmf"/><Relationship Id="rId488" Type="http://schemas.openxmlformats.org/officeDocument/2006/relationships/image" Target="media/image474.wmf"/><Relationship Id="rId45" Type="http://schemas.openxmlformats.org/officeDocument/2006/relationships/image" Target="media/image38.wmf"/><Relationship Id="rId87" Type="http://schemas.openxmlformats.org/officeDocument/2006/relationships/image" Target="media/image76.gif"/><Relationship Id="rId110" Type="http://schemas.openxmlformats.org/officeDocument/2006/relationships/image" Target="media/image99.wmf"/><Relationship Id="rId348" Type="http://schemas.openxmlformats.org/officeDocument/2006/relationships/image" Target="media/image335.wmf"/><Relationship Id="rId513" Type="http://schemas.openxmlformats.org/officeDocument/2006/relationships/image" Target="media/image499.wmf"/><Relationship Id="rId555" Type="http://schemas.openxmlformats.org/officeDocument/2006/relationships/image" Target="media/image541.wmf"/><Relationship Id="rId597" Type="http://schemas.openxmlformats.org/officeDocument/2006/relationships/image" Target="media/image582.wmf"/><Relationship Id="rId152" Type="http://schemas.openxmlformats.org/officeDocument/2006/relationships/image" Target="media/image141.wmf"/><Relationship Id="rId194" Type="http://schemas.openxmlformats.org/officeDocument/2006/relationships/image" Target="media/image183.wmf"/><Relationship Id="rId208" Type="http://schemas.openxmlformats.org/officeDocument/2006/relationships/image" Target="media/image197.wmf"/><Relationship Id="rId415" Type="http://schemas.openxmlformats.org/officeDocument/2006/relationships/image" Target="media/image402.wmf"/><Relationship Id="rId457" Type="http://schemas.openxmlformats.org/officeDocument/2006/relationships/image" Target="media/image444.wmf"/><Relationship Id="rId622" Type="http://schemas.openxmlformats.org/officeDocument/2006/relationships/image" Target="media/image607.wmf"/><Relationship Id="rId261" Type="http://schemas.openxmlformats.org/officeDocument/2006/relationships/image" Target="media/image248.wmf"/><Relationship Id="rId499" Type="http://schemas.openxmlformats.org/officeDocument/2006/relationships/image" Target="media/image485.wmf"/><Relationship Id="rId664" Type="http://schemas.openxmlformats.org/officeDocument/2006/relationships/image" Target="media/image649.wmf"/><Relationship Id="rId14" Type="http://schemas.openxmlformats.org/officeDocument/2006/relationships/image" Target="media/image8.png"/><Relationship Id="rId56" Type="http://schemas.openxmlformats.org/officeDocument/2006/relationships/image" Target="media/image49.gif"/><Relationship Id="rId317" Type="http://schemas.openxmlformats.org/officeDocument/2006/relationships/image" Target="media/image304.wmf"/><Relationship Id="rId359" Type="http://schemas.openxmlformats.org/officeDocument/2006/relationships/image" Target="media/image346.wmf"/><Relationship Id="rId524" Type="http://schemas.openxmlformats.org/officeDocument/2006/relationships/image" Target="media/image510.wmf"/><Relationship Id="rId566" Type="http://schemas.openxmlformats.org/officeDocument/2006/relationships/image" Target="media/image552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63" Type="http://schemas.openxmlformats.org/officeDocument/2006/relationships/image" Target="media/image152.wmf"/><Relationship Id="rId219" Type="http://schemas.openxmlformats.org/officeDocument/2006/relationships/image" Target="media/image208.wmf"/><Relationship Id="rId370" Type="http://schemas.openxmlformats.org/officeDocument/2006/relationships/image" Target="media/image357.wmf"/><Relationship Id="rId426" Type="http://schemas.openxmlformats.org/officeDocument/2006/relationships/image" Target="media/image413.wmf"/><Relationship Id="rId633" Type="http://schemas.openxmlformats.org/officeDocument/2006/relationships/image" Target="media/image618.wmf"/><Relationship Id="rId230" Type="http://schemas.openxmlformats.org/officeDocument/2006/relationships/image" Target="media/image219.wmf"/><Relationship Id="rId468" Type="http://schemas.openxmlformats.org/officeDocument/2006/relationships/image" Target="media/image455.wmf"/><Relationship Id="rId675" Type="http://schemas.openxmlformats.org/officeDocument/2006/relationships/image" Target="media/image660.wmf"/><Relationship Id="rId25" Type="http://schemas.openxmlformats.org/officeDocument/2006/relationships/image" Target="media/image19.gif"/><Relationship Id="rId67" Type="http://schemas.openxmlformats.org/officeDocument/2006/relationships/image" Target="media/image58.gif"/><Relationship Id="rId272" Type="http://schemas.openxmlformats.org/officeDocument/2006/relationships/image" Target="media/image259.wmf"/><Relationship Id="rId328" Type="http://schemas.openxmlformats.org/officeDocument/2006/relationships/image" Target="media/image315.wmf"/><Relationship Id="rId535" Type="http://schemas.openxmlformats.org/officeDocument/2006/relationships/image" Target="media/image521.wmf"/><Relationship Id="rId577" Type="http://schemas.openxmlformats.org/officeDocument/2006/relationships/image" Target="media/image563.wmf"/><Relationship Id="rId132" Type="http://schemas.openxmlformats.org/officeDocument/2006/relationships/image" Target="media/image121.wmf"/><Relationship Id="rId174" Type="http://schemas.openxmlformats.org/officeDocument/2006/relationships/image" Target="media/image163.wmf"/><Relationship Id="rId381" Type="http://schemas.openxmlformats.org/officeDocument/2006/relationships/image" Target="media/image368.wmf"/><Relationship Id="rId602" Type="http://schemas.openxmlformats.org/officeDocument/2006/relationships/image" Target="media/image587.wmf"/><Relationship Id="rId241" Type="http://schemas.openxmlformats.org/officeDocument/2006/relationships/image" Target="media/image230.wmf"/><Relationship Id="rId437" Type="http://schemas.openxmlformats.org/officeDocument/2006/relationships/image" Target="media/image424.wmf"/><Relationship Id="rId479" Type="http://schemas.openxmlformats.org/officeDocument/2006/relationships/image" Target="media/image466.wmf"/><Relationship Id="rId644" Type="http://schemas.openxmlformats.org/officeDocument/2006/relationships/image" Target="media/image629.wmf"/><Relationship Id="rId686" Type="http://schemas.openxmlformats.org/officeDocument/2006/relationships/image" Target="media/image671.wmf"/><Relationship Id="rId36" Type="http://schemas.openxmlformats.org/officeDocument/2006/relationships/image" Target="media/image30.gif"/><Relationship Id="rId283" Type="http://schemas.openxmlformats.org/officeDocument/2006/relationships/image" Target="media/image270.wmf"/><Relationship Id="rId339" Type="http://schemas.openxmlformats.org/officeDocument/2006/relationships/image" Target="media/image326.wmf"/><Relationship Id="rId490" Type="http://schemas.openxmlformats.org/officeDocument/2006/relationships/image" Target="media/image476.wmf"/><Relationship Id="rId504" Type="http://schemas.openxmlformats.org/officeDocument/2006/relationships/image" Target="media/image490.wmf"/><Relationship Id="rId546" Type="http://schemas.openxmlformats.org/officeDocument/2006/relationships/image" Target="media/image532.wmf"/><Relationship Id="rId78" Type="http://schemas.openxmlformats.org/officeDocument/2006/relationships/image" Target="media/image67.gif"/><Relationship Id="rId101" Type="http://schemas.openxmlformats.org/officeDocument/2006/relationships/image" Target="media/image90.wmf"/><Relationship Id="rId143" Type="http://schemas.openxmlformats.org/officeDocument/2006/relationships/image" Target="media/image132.wmf"/><Relationship Id="rId185" Type="http://schemas.openxmlformats.org/officeDocument/2006/relationships/image" Target="media/image174.wmf"/><Relationship Id="rId350" Type="http://schemas.openxmlformats.org/officeDocument/2006/relationships/image" Target="media/image337.wmf"/><Relationship Id="rId406" Type="http://schemas.openxmlformats.org/officeDocument/2006/relationships/image" Target="media/image393.wmf"/><Relationship Id="rId588" Type="http://schemas.openxmlformats.org/officeDocument/2006/relationships/image" Target="media/image574.wmf"/><Relationship Id="rId9" Type="http://schemas.openxmlformats.org/officeDocument/2006/relationships/image" Target="media/image3.png"/><Relationship Id="rId210" Type="http://schemas.openxmlformats.org/officeDocument/2006/relationships/image" Target="media/image199.wmf"/><Relationship Id="rId392" Type="http://schemas.openxmlformats.org/officeDocument/2006/relationships/image" Target="media/image379.wmf"/><Relationship Id="rId448" Type="http://schemas.openxmlformats.org/officeDocument/2006/relationships/image" Target="media/image435.wmf"/><Relationship Id="rId613" Type="http://schemas.openxmlformats.org/officeDocument/2006/relationships/image" Target="media/image598.wmf"/><Relationship Id="rId655" Type="http://schemas.openxmlformats.org/officeDocument/2006/relationships/image" Target="media/image640.wmf"/><Relationship Id="rId252" Type="http://schemas.openxmlformats.org/officeDocument/2006/relationships/image" Target="media/image240.wmf"/><Relationship Id="rId294" Type="http://schemas.openxmlformats.org/officeDocument/2006/relationships/image" Target="media/image281.wmf"/><Relationship Id="rId308" Type="http://schemas.openxmlformats.org/officeDocument/2006/relationships/image" Target="media/image295.wmf"/><Relationship Id="rId515" Type="http://schemas.openxmlformats.org/officeDocument/2006/relationships/image" Target="media/image501.wmf"/><Relationship Id="rId47" Type="http://schemas.openxmlformats.org/officeDocument/2006/relationships/image" Target="media/image40.wmf"/><Relationship Id="rId89" Type="http://schemas.openxmlformats.org/officeDocument/2006/relationships/image" Target="media/image78.gif"/><Relationship Id="rId112" Type="http://schemas.openxmlformats.org/officeDocument/2006/relationships/image" Target="media/image101.wmf"/><Relationship Id="rId154" Type="http://schemas.openxmlformats.org/officeDocument/2006/relationships/image" Target="media/image143.wmf"/><Relationship Id="rId361" Type="http://schemas.openxmlformats.org/officeDocument/2006/relationships/image" Target="media/image348.wmf"/><Relationship Id="rId557" Type="http://schemas.openxmlformats.org/officeDocument/2006/relationships/image" Target="media/image543.wmf"/><Relationship Id="rId599" Type="http://schemas.openxmlformats.org/officeDocument/2006/relationships/image" Target="media/image584.wmf"/><Relationship Id="rId196" Type="http://schemas.openxmlformats.org/officeDocument/2006/relationships/image" Target="media/image185.wmf"/><Relationship Id="rId417" Type="http://schemas.openxmlformats.org/officeDocument/2006/relationships/image" Target="media/image404.wmf"/><Relationship Id="rId459" Type="http://schemas.openxmlformats.org/officeDocument/2006/relationships/image" Target="media/image446.wmf"/><Relationship Id="rId624" Type="http://schemas.openxmlformats.org/officeDocument/2006/relationships/image" Target="media/image609.wmf"/><Relationship Id="rId666" Type="http://schemas.openxmlformats.org/officeDocument/2006/relationships/image" Target="media/image651.wmf"/><Relationship Id="rId16" Type="http://schemas.openxmlformats.org/officeDocument/2006/relationships/image" Target="media/image10.png"/><Relationship Id="rId221" Type="http://schemas.openxmlformats.org/officeDocument/2006/relationships/image" Target="media/image210.wmf"/><Relationship Id="rId263" Type="http://schemas.openxmlformats.org/officeDocument/2006/relationships/image" Target="media/image250.wmf"/><Relationship Id="rId319" Type="http://schemas.openxmlformats.org/officeDocument/2006/relationships/image" Target="media/image306.wmf"/><Relationship Id="rId470" Type="http://schemas.openxmlformats.org/officeDocument/2006/relationships/image" Target="media/image457.wmf"/><Relationship Id="rId526" Type="http://schemas.openxmlformats.org/officeDocument/2006/relationships/image" Target="media/image512.wmf"/><Relationship Id="rId58" Type="http://schemas.openxmlformats.org/officeDocument/2006/relationships/hyperlink" Target="http://www.reshebnik.ru/solutions/6/4/" TargetMode="External"/><Relationship Id="rId123" Type="http://schemas.openxmlformats.org/officeDocument/2006/relationships/image" Target="media/image112.wmf"/><Relationship Id="rId330" Type="http://schemas.openxmlformats.org/officeDocument/2006/relationships/image" Target="media/image317.wmf"/><Relationship Id="rId568" Type="http://schemas.openxmlformats.org/officeDocument/2006/relationships/image" Target="media/image554.wmf"/><Relationship Id="rId165" Type="http://schemas.openxmlformats.org/officeDocument/2006/relationships/image" Target="media/image154.wmf"/><Relationship Id="rId372" Type="http://schemas.openxmlformats.org/officeDocument/2006/relationships/image" Target="media/image359.wmf"/><Relationship Id="rId428" Type="http://schemas.openxmlformats.org/officeDocument/2006/relationships/image" Target="media/image415.wmf"/><Relationship Id="rId635" Type="http://schemas.openxmlformats.org/officeDocument/2006/relationships/image" Target="media/image620.wmf"/><Relationship Id="rId677" Type="http://schemas.openxmlformats.org/officeDocument/2006/relationships/image" Target="media/image662.wmf"/><Relationship Id="rId232" Type="http://schemas.openxmlformats.org/officeDocument/2006/relationships/image" Target="media/image221.wmf"/><Relationship Id="rId274" Type="http://schemas.openxmlformats.org/officeDocument/2006/relationships/image" Target="media/image261.wmf"/><Relationship Id="rId481" Type="http://schemas.openxmlformats.org/officeDocument/2006/relationships/image" Target="media/image468.wmf"/><Relationship Id="rId27" Type="http://schemas.openxmlformats.org/officeDocument/2006/relationships/image" Target="media/image21.gif"/><Relationship Id="rId69" Type="http://schemas.openxmlformats.org/officeDocument/2006/relationships/image" Target="media/image60.gif"/><Relationship Id="rId134" Type="http://schemas.openxmlformats.org/officeDocument/2006/relationships/image" Target="media/image123.wmf"/><Relationship Id="rId537" Type="http://schemas.openxmlformats.org/officeDocument/2006/relationships/image" Target="media/image523.wmf"/><Relationship Id="rId579" Type="http://schemas.openxmlformats.org/officeDocument/2006/relationships/image" Target="media/image565.wmf"/><Relationship Id="rId80" Type="http://schemas.openxmlformats.org/officeDocument/2006/relationships/image" Target="media/image69.gif"/><Relationship Id="rId176" Type="http://schemas.openxmlformats.org/officeDocument/2006/relationships/image" Target="media/image165.wmf"/><Relationship Id="rId341" Type="http://schemas.openxmlformats.org/officeDocument/2006/relationships/image" Target="media/image328.wmf"/><Relationship Id="rId383" Type="http://schemas.openxmlformats.org/officeDocument/2006/relationships/image" Target="media/image370.wmf"/><Relationship Id="rId439" Type="http://schemas.openxmlformats.org/officeDocument/2006/relationships/image" Target="media/image426.wmf"/><Relationship Id="rId590" Type="http://schemas.openxmlformats.org/officeDocument/2006/relationships/image" Target="media/image576.wmf"/><Relationship Id="rId604" Type="http://schemas.openxmlformats.org/officeDocument/2006/relationships/image" Target="media/image589.wmf"/><Relationship Id="rId646" Type="http://schemas.openxmlformats.org/officeDocument/2006/relationships/image" Target="media/image631.wmf"/><Relationship Id="rId201" Type="http://schemas.openxmlformats.org/officeDocument/2006/relationships/image" Target="media/image190.wmf"/><Relationship Id="rId243" Type="http://schemas.openxmlformats.org/officeDocument/2006/relationships/image" Target="media/image232.wmf"/><Relationship Id="rId285" Type="http://schemas.openxmlformats.org/officeDocument/2006/relationships/image" Target="media/image272.wmf"/><Relationship Id="rId450" Type="http://schemas.openxmlformats.org/officeDocument/2006/relationships/image" Target="media/image437.wmf"/><Relationship Id="rId506" Type="http://schemas.openxmlformats.org/officeDocument/2006/relationships/image" Target="media/image492.wmf"/><Relationship Id="rId688" Type="http://schemas.openxmlformats.org/officeDocument/2006/relationships/image" Target="media/image673.wmf"/><Relationship Id="rId38" Type="http://schemas.openxmlformats.org/officeDocument/2006/relationships/image" Target="media/image32.gif"/><Relationship Id="rId103" Type="http://schemas.openxmlformats.org/officeDocument/2006/relationships/image" Target="media/image92.wmf"/><Relationship Id="rId310" Type="http://schemas.openxmlformats.org/officeDocument/2006/relationships/image" Target="media/image297.wmf"/><Relationship Id="rId492" Type="http://schemas.openxmlformats.org/officeDocument/2006/relationships/image" Target="media/image478.wmf"/><Relationship Id="rId548" Type="http://schemas.openxmlformats.org/officeDocument/2006/relationships/image" Target="media/image534.wmf"/><Relationship Id="rId91" Type="http://schemas.openxmlformats.org/officeDocument/2006/relationships/image" Target="media/image80.png"/><Relationship Id="rId145" Type="http://schemas.openxmlformats.org/officeDocument/2006/relationships/image" Target="media/image134.wmf"/><Relationship Id="rId187" Type="http://schemas.openxmlformats.org/officeDocument/2006/relationships/image" Target="media/image176.wmf"/><Relationship Id="rId352" Type="http://schemas.openxmlformats.org/officeDocument/2006/relationships/image" Target="media/image339.wmf"/><Relationship Id="rId394" Type="http://schemas.openxmlformats.org/officeDocument/2006/relationships/image" Target="media/image381.wmf"/><Relationship Id="rId408" Type="http://schemas.openxmlformats.org/officeDocument/2006/relationships/image" Target="media/image395.wmf"/><Relationship Id="rId615" Type="http://schemas.openxmlformats.org/officeDocument/2006/relationships/image" Target="media/image600.wmf"/><Relationship Id="rId212" Type="http://schemas.openxmlformats.org/officeDocument/2006/relationships/image" Target="media/image201.wmf"/><Relationship Id="rId254" Type="http://schemas.openxmlformats.org/officeDocument/2006/relationships/image" Target="media/image242.wmf"/><Relationship Id="rId657" Type="http://schemas.openxmlformats.org/officeDocument/2006/relationships/image" Target="media/image642.wmf"/><Relationship Id="rId49" Type="http://schemas.openxmlformats.org/officeDocument/2006/relationships/image" Target="media/image42.gif"/><Relationship Id="rId114" Type="http://schemas.openxmlformats.org/officeDocument/2006/relationships/image" Target="media/image103.wmf"/><Relationship Id="rId296" Type="http://schemas.openxmlformats.org/officeDocument/2006/relationships/image" Target="media/image283.wmf"/><Relationship Id="rId461" Type="http://schemas.openxmlformats.org/officeDocument/2006/relationships/image" Target="media/image448.wmf"/><Relationship Id="rId517" Type="http://schemas.openxmlformats.org/officeDocument/2006/relationships/image" Target="media/image503.wmf"/><Relationship Id="rId559" Type="http://schemas.openxmlformats.org/officeDocument/2006/relationships/image" Target="media/image545.wmf"/><Relationship Id="rId60" Type="http://schemas.openxmlformats.org/officeDocument/2006/relationships/image" Target="media/image52.gif"/><Relationship Id="rId156" Type="http://schemas.openxmlformats.org/officeDocument/2006/relationships/image" Target="media/image145.wmf"/><Relationship Id="rId198" Type="http://schemas.openxmlformats.org/officeDocument/2006/relationships/image" Target="media/image187.wmf"/><Relationship Id="rId321" Type="http://schemas.openxmlformats.org/officeDocument/2006/relationships/image" Target="media/image308.wmf"/><Relationship Id="rId363" Type="http://schemas.openxmlformats.org/officeDocument/2006/relationships/image" Target="media/image350.wmf"/><Relationship Id="rId419" Type="http://schemas.openxmlformats.org/officeDocument/2006/relationships/image" Target="media/image406.wmf"/><Relationship Id="rId570" Type="http://schemas.openxmlformats.org/officeDocument/2006/relationships/image" Target="media/image556.wmf"/><Relationship Id="rId626" Type="http://schemas.openxmlformats.org/officeDocument/2006/relationships/image" Target="media/image611.wmf"/><Relationship Id="rId223" Type="http://schemas.openxmlformats.org/officeDocument/2006/relationships/image" Target="media/image212.wmf"/><Relationship Id="rId430" Type="http://schemas.openxmlformats.org/officeDocument/2006/relationships/image" Target="media/image417.wmf"/><Relationship Id="rId668" Type="http://schemas.openxmlformats.org/officeDocument/2006/relationships/image" Target="media/image653.wmf"/><Relationship Id="rId18" Type="http://schemas.openxmlformats.org/officeDocument/2006/relationships/image" Target="media/image12.png"/><Relationship Id="rId265" Type="http://schemas.openxmlformats.org/officeDocument/2006/relationships/image" Target="media/image252.wmf"/><Relationship Id="rId472" Type="http://schemas.openxmlformats.org/officeDocument/2006/relationships/image" Target="media/image459.wmf"/><Relationship Id="rId528" Type="http://schemas.openxmlformats.org/officeDocument/2006/relationships/image" Target="media/image514.wmf"/><Relationship Id="rId125" Type="http://schemas.openxmlformats.org/officeDocument/2006/relationships/image" Target="media/image114.wmf"/><Relationship Id="rId167" Type="http://schemas.openxmlformats.org/officeDocument/2006/relationships/image" Target="media/image156.wmf"/><Relationship Id="rId332" Type="http://schemas.openxmlformats.org/officeDocument/2006/relationships/image" Target="media/image319.wmf"/><Relationship Id="rId374" Type="http://schemas.openxmlformats.org/officeDocument/2006/relationships/image" Target="media/image361.wmf"/><Relationship Id="rId581" Type="http://schemas.openxmlformats.org/officeDocument/2006/relationships/image" Target="media/image567.wmf"/><Relationship Id="rId71" Type="http://schemas.openxmlformats.org/officeDocument/2006/relationships/image" Target="media/image62.gif"/><Relationship Id="rId234" Type="http://schemas.openxmlformats.org/officeDocument/2006/relationships/image" Target="media/image223.wmf"/><Relationship Id="rId637" Type="http://schemas.openxmlformats.org/officeDocument/2006/relationships/image" Target="media/image622.wmf"/><Relationship Id="rId679" Type="http://schemas.openxmlformats.org/officeDocument/2006/relationships/image" Target="media/image664.wmf"/><Relationship Id="rId2" Type="http://schemas.openxmlformats.org/officeDocument/2006/relationships/numbering" Target="numbering.xml"/><Relationship Id="rId29" Type="http://schemas.openxmlformats.org/officeDocument/2006/relationships/image" Target="media/image23.gif"/><Relationship Id="rId276" Type="http://schemas.openxmlformats.org/officeDocument/2006/relationships/image" Target="media/image263.wmf"/><Relationship Id="rId441" Type="http://schemas.openxmlformats.org/officeDocument/2006/relationships/image" Target="media/image428.wmf"/><Relationship Id="rId483" Type="http://schemas.openxmlformats.org/officeDocument/2006/relationships/image" Target="media/image470.wmf"/><Relationship Id="rId539" Type="http://schemas.openxmlformats.org/officeDocument/2006/relationships/image" Target="media/image525.wmf"/><Relationship Id="rId690" Type="http://schemas.openxmlformats.org/officeDocument/2006/relationships/image" Target="media/image675.wmf"/><Relationship Id="rId40" Type="http://schemas.openxmlformats.org/officeDocument/2006/relationships/image" Target="media/image34.svg"/><Relationship Id="rId115" Type="http://schemas.openxmlformats.org/officeDocument/2006/relationships/image" Target="media/image104.wmf"/><Relationship Id="rId136" Type="http://schemas.openxmlformats.org/officeDocument/2006/relationships/image" Target="media/image125.wmf"/><Relationship Id="rId157" Type="http://schemas.openxmlformats.org/officeDocument/2006/relationships/image" Target="media/image146.wmf"/><Relationship Id="rId178" Type="http://schemas.openxmlformats.org/officeDocument/2006/relationships/image" Target="media/image167.wmf"/><Relationship Id="rId301" Type="http://schemas.openxmlformats.org/officeDocument/2006/relationships/image" Target="media/image288.wmf"/><Relationship Id="rId322" Type="http://schemas.openxmlformats.org/officeDocument/2006/relationships/image" Target="media/image309.wmf"/><Relationship Id="rId343" Type="http://schemas.openxmlformats.org/officeDocument/2006/relationships/image" Target="media/image330.wmf"/><Relationship Id="rId364" Type="http://schemas.openxmlformats.org/officeDocument/2006/relationships/image" Target="media/image351.wmf"/><Relationship Id="rId550" Type="http://schemas.openxmlformats.org/officeDocument/2006/relationships/image" Target="media/image536.wmf"/><Relationship Id="rId61" Type="http://schemas.openxmlformats.org/officeDocument/2006/relationships/image" Target="media/image53.gif"/><Relationship Id="rId82" Type="http://schemas.openxmlformats.org/officeDocument/2006/relationships/image" Target="media/image71.gif"/><Relationship Id="rId199" Type="http://schemas.openxmlformats.org/officeDocument/2006/relationships/image" Target="media/image188.wmf"/><Relationship Id="rId203" Type="http://schemas.openxmlformats.org/officeDocument/2006/relationships/image" Target="media/image192.wmf"/><Relationship Id="rId385" Type="http://schemas.openxmlformats.org/officeDocument/2006/relationships/image" Target="media/image372.wmf"/><Relationship Id="rId571" Type="http://schemas.openxmlformats.org/officeDocument/2006/relationships/image" Target="media/image557.wmf"/><Relationship Id="rId592" Type="http://schemas.openxmlformats.org/officeDocument/2006/relationships/image" Target="media/image578.wmf"/><Relationship Id="rId606" Type="http://schemas.openxmlformats.org/officeDocument/2006/relationships/image" Target="media/image591.wmf"/><Relationship Id="rId627" Type="http://schemas.openxmlformats.org/officeDocument/2006/relationships/image" Target="media/image612.wmf"/><Relationship Id="rId648" Type="http://schemas.openxmlformats.org/officeDocument/2006/relationships/image" Target="media/image633.wmf"/><Relationship Id="rId669" Type="http://schemas.openxmlformats.org/officeDocument/2006/relationships/image" Target="media/image654.wmf"/><Relationship Id="rId19" Type="http://schemas.openxmlformats.org/officeDocument/2006/relationships/image" Target="media/image13.png"/><Relationship Id="rId224" Type="http://schemas.openxmlformats.org/officeDocument/2006/relationships/image" Target="media/image213.wmf"/><Relationship Id="rId245" Type="http://schemas.openxmlformats.org/officeDocument/2006/relationships/image" Target="media/image234.wmf"/><Relationship Id="rId266" Type="http://schemas.openxmlformats.org/officeDocument/2006/relationships/image" Target="media/image253.wmf"/><Relationship Id="rId287" Type="http://schemas.openxmlformats.org/officeDocument/2006/relationships/image" Target="media/image274.wmf"/><Relationship Id="rId410" Type="http://schemas.openxmlformats.org/officeDocument/2006/relationships/image" Target="media/image397.wmf"/><Relationship Id="rId431" Type="http://schemas.openxmlformats.org/officeDocument/2006/relationships/image" Target="media/image418.wmf"/><Relationship Id="rId452" Type="http://schemas.openxmlformats.org/officeDocument/2006/relationships/image" Target="media/image439.wmf"/><Relationship Id="rId473" Type="http://schemas.openxmlformats.org/officeDocument/2006/relationships/image" Target="media/image460.wmf"/><Relationship Id="rId494" Type="http://schemas.openxmlformats.org/officeDocument/2006/relationships/image" Target="media/image480.wmf"/><Relationship Id="rId508" Type="http://schemas.openxmlformats.org/officeDocument/2006/relationships/image" Target="media/image494.wmf"/><Relationship Id="rId529" Type="http://schemas.openxmlformats.org/officeDocument/2006/relationships/image" Target="media/image515.wmf"/><Relationship Id="rId680" Type="http://schemas.openxmlformats.org/officeDocument/2006/relationships/image" Target="media/image665.wmf"/><Relationship Id="rId30" Type="http://schemas.openxmlformats.org/officeDocument/2006/relationships/image" Target="media/image24.gi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6.wmf"/><Relationship Id="rId168" Type="http://schemas.openxmlformats.org/officeDocument/2006/relationships/image" Target="media/image157.wmf"/><Relationship Id="rId312" Type="http://schemas.openxmlformats.org/officeDocument/2006/relationships/image" Target="media/image299.wmf"/><Relationship Id="rId333" Type="http://schemas.openxmlformats.org/officeDocument/2006/relationships/image" Target="media/image320.wmf"/><Relationship Id="rId354" Type="http://schemas.openxmlformats.org/officeDocument/2006/relationships/image" Target="media/image341.wmf"/><Relationship Id="rId540" Type="http://schemas.openxmlformats.org/officeDocument/2006/relationships/image" Target="media/image526.wmf"/><Relationship Id="rId51" Type="http://schemas.openxmlformats.org/officeDocument/2006/relationships/image" Target="media/image44.gif"/><Relationship Id="rId72" Type="http://schemas.openxmlformats.org/officeDocument/2006/relationships/hyperlink" Target="http://www.reshebnik.ru/solutions/6/4/" TargetMode="External"/><Relationship Id="rId93" Type="http://schemas.openxmlformats.org/officeDocument/2006/relationships/image" Target="media/image82.png"/><Relationship Id="rId189" Type="http://schemas.openxmlformats.org/officeDocument/2006/relationships/image" Target="media/image178.wmf"/><Relationship Id="rId375" Type="http://schemas.openxmlformats.org/officeDocument/2006/relationships/image" Target="media/image362.wmf"/><Relationship Id="rId396" Type="http://schemas.openxmlformats.org/officeDocument/2006/relationships/image" Target="media/image383.wmf"/><Relationship Id="rId561" Type="http://schemas.openxmlformats.org/officeDocument/2006/relationships/image" Target="media/image547.wmf"/><Relationship Id="rId582" Type="http://schemas.openxmlformats.org/officeDocument/2006/relationships/image" Target="media/image568.wmf"/><Relationship Id="rId617" Type="http://schemas.openxmlformats.org/officeDocument/2006/relationships/image" Target="media/image602.wmf"/><Relationship Id="rId638" Type="http://schemas.openxmlformats.org/officeDocument/2006/relationships/image" Target="media/image623.wmf"/><Relationship Id="rId659" Type="http://schemas.openxmlformats.org/officeDocument/2006/relationships/image" Target="media/image644.wmf"/><Relationship Id="rId3" Type="http://schemas.openxmlformats.org/officeDocument/2006/relationships/styles" Target="styles.xml"/><Relationship Id="rId214" Type="http://schemas.openxmlformats.org/officeDocument/2006/relationships/image" Target="media/image203.wmf"/><Relationship Id="rId235" Type="http://schemas.openxmlformats.org/officeDocument/2006/relationships/image" Target="media/image224.wmf"/><Relationship Id="rId256" Type="http://schemas.openxmlformats.org/officeDocument/2006/relationships/image" Target="media/image244.wmf"/><Relationship Id="rId277" Type="http://schemas.openxmlformats.org/officeDocument/2006/relationships/image" Target="media/image264.wmf"/><Relationship Id="rId298" Type="http://schemas.openxmlformats.org/officeDocument/2006/relationships/image" Target="media/image285.wmf"/><Relationship Id="rId400" Type="http://schemas.openxmlformats.org/officeDocument/2006/relationships/image" Target="media/image387.wmf"/><Relationship Id="rId421" Type="http://schemas.openxmlformats.org/officeDocument/2006/relationships/image" Target="media/image408.wmf"/><Relationship Id="rId442" Type="http://schemas.openxmlformats.org/officeDocument/2006/relationships/image" Target="media/image429.wmf"/><Relationship Id="rId463" Type="http://schemas.openxmlformats.org/officeDocument/2006/relationships/image" Target="media/image450.wmf"/><Relationship Id="rId484" Type="http://schemas.openxmlformats.org/officeDocument/2006/relationships/image" Target="media/image471.wmf"/><Relationship Id="rId519" Type="http://schemas.openxmlformats.org/officeDocument/2006/relationships/image" Target="media/image505.wmf"/><Relationship Id="rId670" Type="http://schemas.openxmlformats.org/officeDocument/2006/relationships/image" Target="media/image655.wmf"/><Relationship Id="rId116" Type="http://schemas.openxmlformats.org/officeDocument/2006/relationships/image" Target="media/image105.wmf"/><Relationship Id="rId137" Type="http://schemas.openxmlformats.org/officeDocument/2006/relationships/image" Target="media/image126.wmf"/><Relationship Id="rId158" Type="http://schemas.openxmlformats.org/officeDocument/2006/relationships/image" Target="media/image147.wmf"/><Relationship Id="rId302" Type="http://schemas.openxmlformats.org/officeDocument/2006/relationships/image" Target="media/image289.wmf"/><Relationship Id="rId323" Type="http://schemas.openxmlformats.org/officeDocument/2006/relationships/image" Target="media/image310.wmf"/><Relationship Id="rId344" Type="http://schemas.openxmlformats.org/officeDocument/2006/relationships/image" Target="media/image331.wmf"/><Relationship Id="rId530" Type="http://schemas.openxmlformats.org/officeDocument/2006/relationships/image" Target="media/image516.wmf"/><Relationship Id="rId691" Type="http://schemas.openxmlformats.org/officeDocument/2006/relationships/image" Target="media/image676.wmf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62" Type="http://schemas.openxmlformats.org/officeDocument/2006/relationships/image" Target="media/image54.gif"/><Relationship Id="rId83" Type="http://schemas.openxmlformats.org/officeDocument/2006/relationships/image" Target="media/image72.gif"/><Relationship Id="rId179" Type="http://schemas.openxmlformats.org/officeDocument/2006/relationships/image" Target="media/image168.wmf"/><Relationship Id="rId365" Type="http://schemas.openxmlformats.org/officeDocument/2006/relationships/image" Target="media/image352.wmf"/><Relationship Id="rId386" Type="http://schemas.openxmlformats.org/officeDocument/2006/relationships/image" Target="media/image373.wmf"/><Relationship Id="rId551" Type="http://schemas.openxmlformats.org/officeDocument/2006/relationships/image" Target="media/image537.wmf"/><Relationship Id="rId572" Type="http://schemas.openxmlformats.org/officeDocument/2006/relationships/image" Target="media/image558.wmf"/><Relationship Id="rId593" Type="http://schemas.openxmlformats.org/officeDocument/2006/relationships/oleObject" Target="embeddings/oleObject4.bin"/><Relationship Id="rId607" Type="http://schemas.openxmlformats.org/officeDocument/2006/relationships/image" Target="media/image592.wmf"/><Relationship Id="rId628" Type="http://schemas.openxmlformats.org/officeDocument/2006/relationships/image" Target="media/image613.wmf"/><Relationship Id="rId649" Type="http://schemas.openxmlformats.org/officeDocument/2006/relationships/image" Target="media/image634.wmf"/><Relationship Id="rId190" Type="http://schemas.openxmlformats.org/officeDocument/2006/relationships/image" Target="media/image179.wmf"/><Relationship Id="rId204" Type="http://schemas.openxmlformats.org/officeDocument/2006/relationships/image" Target="media/image193.wmf"/><Relationship Id="rId225" Type="http://schemas.openxmlformats.org/officeDocument/2006/relationships/image" Target="media/image214.wmf"/><Relationship Id="rId246" Type="http://schemas.openxmlformats.org/officeDocument/2006/relationships/image" Target="media/image235.wmf"/><Relationship Id="rId267" Type="http://schemas.openxmlformats.org/officeDocument/2006/relationships/image" Target="media/image254.wmf"/><Relationship Id="rId288" Type="http://schemas.openxmlformats.org/officeDocument/2006/relationships/image" Target="media/image275.wmf"/><Relationship Id="rId411" Type="http://schemas.openxmlformats.org/officeDocument/2006/relationships/image" Target="media/image398.wmf"/><Relationship Id="rId432" Type="http://schemas.openxmlformats.org/officeDocument/2006/relationships/image" Target="media/image419.wmf"/><Relationship Id="rId453" Type="http://schemas.openxmlformats.org/officeDocument/2006/relationships/image" Target="media/image440.wmf"/><Relationship Id="rId474" Type="http://schemas.openxmlformats.org/officeDocument/2006/relationships/image" Target="media/image461.wmf"/><Relationship Id="rId509" Type="http://schemas.openxmlformats.org/officeDocument/2006/relationships/image" Target="media/image495.wmf"/><Relationship Id="rId660" Type="http://schemas.openxmlformats.org/officeDocument/2006/relationships/image" Target="media/image645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313" Type="http://schemas.openxmlformats.org/officeDocument/2006/relationships/image" Target="media/image300.wmf"/><Relationship Id="rId495" Type="http://schemas.openxmlformats.org/officeDocument/2006/relationships/image" Target="media/image481.wmf"/><Relationship Id="rId681" Type="http://schemas.openxmlformats.org/officeDocument/2006/relationships/image" Target="media/image666.wmf"/><Relationship Id="rId10" Type="http://schemas.openxmlformats.org/officeDocument/2006/relationships/image" Target="media/image4.png"/><Relationship Id="rId31" Type="http://schemas.openxmlformats.org/officeDocument/2006/relationships/image" Target="media/image25.gif"/><Relationship Id="rId52" Type="http://schemas.openxmlformats.org/officeDocument/2006/relationships/image" Target="media/image45.gif"/><Relationship Id="rId73" Type="http://schemas.openxmlformats.org/officeDocument/2006/relationships/image" Target="media/image63.gif"/><Relationship Id="rId94" Type="http://schemas.openxmlformats.org/officeDocument/2006/relationships/image" Target="media/image83.png"/><Relationship Id="rId148" Type="http://schemas.openxmlformats.org/officeDocument/2006/relationships/image" Target="media/image137.wmf"/><Relationship Id="rId169" Type="http://schemas.openxmlformats.org/officeDocument/2006/relationships/image" Target="media/image158.wmf"/><Relationship Id="rId334" Type="http://schemas.openxmlformats.org/officeDocument/2006/relationships/image" Target="media/image321.wmf"/><Relationship Id="rId355" Type="http://schemas.openxmlformats.org/officeDocument/2006/relationships/image" Target="media/image342.wmf"/><Relationship Id="rId376" Type="http://schemas.openxmlformats.org/officeDocument/2006/relationships/image" Target="media/image363.wmf"/><Relationship Id="rId397" Type="http://schemas.openxmlformats.org/officeDocument/2006/relationships/image" Target="media/image384.wmf"/><Relationship Id="rId520" Type="http://schemas.openxmlformats.org/officeDocument/2006/relationships/image" Target="media/image506.wmf"/><Relationship Id="rId541" Type="http://schemas.openxmlformats.org/officeDocument/2006/relationships/image" Target="media/image527.wmf"/><Relationship Id="rId562" Type="http://schemas.openxmlformats.org/officeDocument/2006/relationships/image" Target="media/image548.wmf"/><Relationship Id="rId583" Type="http://schemas.openxmlformats.org/officeDocument/2006/relationships/image" Target="media/image569.wmf"/><Relationship Id="rId618" Type="http://schemas.openxmlformats.org/officeDocument/2006/relationships/image" Target="media/image603.wmf"/><Relationship Id="rId639" Type="http://schemas.openxmlformats.org/officeDocument/2006/relationships/image" Target="media/image624.wmf"/><Relationship Id="rId4" Type="http://schemas.openxmlformats.org/officeDocument/2006/relationships/settings" Target="settings.xml"/><Relationship Id="rId180" Type="http://schemas.openxmlformats.org/officeDocument/2006/relationships/image" Target="media/image169.wmf"/><Relationship Id="rId215" Type="http://schemas.openxmlformats.org/officeDocument/2006/relationships/image" Target="media/image204.wmf"/><Relationship Id="rId236" Type="http://schemas.openxmlformats.org/officeDocument/2006/relationships/image" Target="media/image225.wmf"/><Relationship Id="rId257" Type="http://schemas.openxmlformats.org/officeDocument/2006/relationships/oleObject" Target="embeddings/oleObject2.bin"/><Relationship Id="rId278" Type="http://schemas.openxmlformats.org/officeDocument/2006/relationships/image" Target="media/image265.wmf"/><Relationship Id="rId401" Type="http://schemas.openxmlformats.org/officeDocument/2006/relationships/image" Target="media/image388.wmf"/><Relationship Id="rId422" Type="http://schemas.openxmlformats.org/officeDocument/2006/relationships/image" Target="media/image409.wmf"/><Relationship Id="rId443" Type="http://schemas.openxmlformats.org/officeDocument/2006/relationships/image" Target="media/image430.wmf"/><Relationship Id="rId464" Type="http://schemas.openxmlformats.org/officeDocument/2006/relationships/image" Target="media/image451.wmf"/><Relationship Id="rId650" Type="http://schemas.openxmlformats.org/officeDocument/2006/relationships/image" Target="media/image635.wmf"/><Relationship Id="rId303" Type="http://schemas.openxmlformats.org/officeDocument/2006/relationships/image" Target="media/image290.wmf"/><Relationship Id="rId485" Type="http://schemas.openxmlformats.org/officeDocument/2006/relationships/image" Target="media/image472.wmf"/><Relationship Id="rId692" Type="http://schemas.openxmlformats.org/officeDocument/2006/relationships/footer" Target="footer1.xml"/><Relationship Id="rId42" Type="http://schemas.openxmlformats.org/officeDocument/2006/relationships/image" Target="media/image35.png"/><Relationship Id="rId84" Type="http://schemas.openxmlformats.org/officeDocument/2006/relationships/image" Target="media/image73.gif"/><Relationship Id="rId138" Type="http://schemas.openxmlformats.org/officeDocument/2006/relationships/image" Target="media/image127.wmf"/><Relationship Id="rId345" Type="http://schemas.openxmlformats.org/officeDocument/2006/relationships/image" Target="media/image332.wmf"/><Relationship Id="rId387" Type="http://schemas.openxmlformats.org/officeDocument/2006/relationships/image" Target="media/image374.wmf"/><Relationship Id="rId510" Type="http://schemas.openxmlformats.org/officeDocument/2006/relationships/image" Target="media/image496.wmf"/><Relationship Id="rId552" Type="http://schemas.openxmlformats.org/officeDocument/2006/relationships/image" Target="media/image538.wmf"/><Relationship Id="rId594" Type="http://schemas.openxmlformats.org/officeDocument/2006/relationships/image" Target="media/image579.wmf"/><Relationship Id="rId608" Type="http://schemas.openxmlformats.org/officeDocument/2006/relationships/image" Target="media/image593.wmf"/><Relationship Id="rId191" Type="http://schemas.openxmlformats.org/officeDocument/2006/relationships/image" Target="media/image180.wmf"/><Relationship Id="rId205" Type="http://schemas.openxmlformats.org/officeDocument/2006/relationships/image" Target="media/image194.wmf"/><Relationship Id="rId247" Type="http://schemas.openxmlformats.org/officeDocument/2006/relationships/oleObject" Target="embeddings/oleObject1.bin"/><Relationship Id="rId412" Type="http://schemas.openxmlformats.org/officeDocument/2006/relationships/image" Target="media/image399.wmf"/><Relationship Id="rId107" Type="http://schemas.openxmlformats.org/officeDocument/2006/relationships/image" Target="media/image96.wmf"/><Relationship Id="rId289" Type="http://schemas.openxmlformats.org/officeDocument/2006/relationships/image" Target="media/image276.wmf"/><Relationship Id="rId454" Type="http://schemas.openxmlformats.org/officeDocument/2006/relationships/image" Target="media/image441.wmf"/><Relationship Id="rId496" Type="http://schemas.openxmlformats.org/officeDocument/2006/relationships/image" Target="media/image482.wmf"/><Relationship Id="rId661" Type="http://schemas.openxmlformats.org/officeDocument/2006/relationships/image" Target="media/image646.wmf"/><Relationship Id="rId11" Type="http://schemas.openxmlformats.org/officeDocument/2006/relationships/image" Target="media/image5.png"/><Relationship Id="rId53" Type="http://schemas.openxmlformats.org/officeDocument/2006/relationships/image" Target="media/image46.gif"/><Relationship Id="rId149" Type="http://schemas.openxmlformats.org/officeDocument/2006/relationships/image" Target="media/image138.wmf"/><Relationship Id="rId314" Type="http://schemas.openxmlformats.org/officeDocument/2006/relationships/image" Target="media/image301.wmf"/><Relationship Id="rId356" Type="http://schemas.openxmlformats.org/officeDocument/2006/relationships/image" Target="media/image343.wmf"/><Relationship Id="rId398" Type="http://schemas.openxmlformats.org/officeDocument/2006/relationships/image" Target="media/image385.wmf"/><Relationship Id="rId521" Type="http://schemas.openxmlformats.org/officeDocument/2006/relationships/image" Target="media/image507.wmf"/><Relationship Id="rId563" Type="http://schemas.openxmlformats.org/officeDocument/2006/relationships/image" Target="media/image549.wmf"/><Relationship Id="rId619" Type="http://schemas.openxmlformats.org/officeDocument/2006/relationships/image" Target="media/image604.wmf"/><Relationship Id="rId95" Type="http://schemas.openxmlformats.org/officeDocument/2006/relationships/image" Target="media/image84.png"/><Relationship Id="rId160" Type="http://schemas.openxmlformats.org/officeDocument/2006/relationships/image" Target="media/image149.wmf"/><Relationship Id="rId216" Type="http://schemas.openxmlformats.org/officeDocument/2006/relationships/image" Target="media/image205.wmf"/><Relationship Id="rId423" Type="http://schemas.openxmlformats.org/officeDocument/2006/relationships/image" Target="media/image410.wmf"/><Relationship Id="rId258" Type="http://schemas.openxmlformats.org/officeDocument/2006/relationships/image" Target="media/image245.wmf"/><Relationship Id="rId465" Type="http://schemas.openxmlformats.org/officeDocument/2006/relationships/image" Target="media/image452.wmf"/><Relationship Id="rId630" Type="http://schemas.openxmlformats.org/officeDocument/2006/relationships/image" Target="media/image615.wmf"/><Relationship Id="rId672" Type="http://schemas.openxmlformats.org/officeDocument/2006/relationships/image" Target="media/image657.wmf"/><Relationship Id="rId22" Type="http://schemas.openxmlformats.org/officeDocument/2006/relationships/image" Target="media/image16.png"/><Relationship Id="rId64" Type="http://schemas.openxmlformats.org/officeDocument/2006/relationships/image" Target="media/image56.gif"/><Relationship Id="rId118" Type="http://schemas.openxmlformats.org/officeDocument/2006/relationships/image" Target="media/image107.wmf"/><Relationship Id="rId325" Type="http://schemas.openxmlformats.org/officeDocument/2006/relationships/image" Target="media/image312.wmf"/><Relationship Id="rId367" Type="http://schemas.openxmlformats.org/officeDocument/2006/relationships/image" Target="media/image354.wmf"/><Relationship Id="rId532" Type="http://schemas.openxmlformats.org/officeDocument/2006/relationships/image" Target="media/image518.wmf"/><Relationship Id="rId574" Type="http://schemas.openxmlformats.org/officeDocument/2006/relationships/image" Target="media/image560.wmf"/><Relationship Id="rId171" Type="http://schemas.openxmlformats.org/officeDocument/2006/relationships/image" Target="media/image160.wmf"/><Relationship Id="rId227" Type="http://schemas.openxmlformats.org/officeDocument/2006/relationships/image" Target="media/image216.wmf"/><Relationship Id="rId269" Type="http://schemas.openxmlformats.org/officeDocument/2006/relationships/image" Target="media/image256.wmf"/><Relationship Id="rId434" Type="http://schemas.openxmlformats.org/officeDocument/2006/relationships/image" Target="media/image421.wmf"/><Relationship Id="rId476" Type="http://schemas.openxmlformats.org/officeDocument/2006/relationships/image" Target="media/image463.wmf"/><Relationship Id="rId641" Type="http://schemas.openxmlformats.org/officeDocument/2006/relationships/image" Target="media/image626.wmf"/><Relationship Id="rId683" Type="http://schemas.openxmlformats.org/officeDocument/2006/relationships/image" Target="media/image668.wmf"/><Relationship Id="rId33" Type="http://schemas.openxmlformats.org/officeDocument/2006/relationships/image" Target="media/image27.gif"/><Relationship Id="rId129" Type="http://schemas.openxmlformats.org/officeDocument/2006/relationships/image" Target="media/image118.wmf"/><Relationship Id="rId280" Type="http://schemas.openxmlformats.org/officeDocument/2006/relationships/image" Target="media/image267.wmf"/><Relationship Id="rId336" Type="http://schemas.openxmlformats.org/officeDocument/2006/relationships/image" Target="media/image323.wmf"/><Relationship Id="rId501" Type="http://schemas.openxmlformats.org/officeDocument/2006/relationships/image" Target="media/image487.wmf"/><Relationship Id="rId543" Type="http://schemas.openxmlformats.org/officeDocument/2006/relationships/image" Target="media/image529.wmf"/><Relationship Id="rId75" Type="http://schemas.openxmlformats.org/officeDocument/2006/relationships/image" Target="media/image64.gif"/><Relationship Id="rId140" Type="http://schemas.openxmlformats.org/officeDocument/2006/relationships/image" Target="media/image129.wmf"/><Relationship Id="rId182" Type="http://schemas.openxmlformats.org/officeDocument/2006/relationships/image" Target="media/image171.wmf"/><Relationship Id="rId378" Type="http://schemas.openxmlformats.org/officeDocument/2006/relationships/image" Target="media/image365.wmf"/><Relationship Id="rId403" Type="http://schemas.openxmlformats.org/officeDocument/2006/relationships/image" Target="media/image390.wmf"/><Relationship Id="rId585" Type="http://schemas.openxmlformats.org/officeDocument/2006/relationships/image" Target="media/image571.wmf"/><Relationship Id="rId6" Type="http://schemas.openxmlformats.org/officeDocument/2006/relationships/footnotes" Target="footnotes.xml"/><Relationship Id="rId238" Type="http://schemas.openxmlformats.org/officeDocument/2006/relationships/image" Target="media/image227.wmf"/><Relationship Id="rId445" Type="http://schemas.openxmlformats.org/officeDocument/2006/relationships/image" Target="media/image432.wmf"/><Relationship Id="rId487" Type="http://schemas.openxmlformats.org/officeDocument/2006/relationships/image" Target="media/image473.wmf"/><Relationship Id="rId610" Type="http://schemas.openxmlformats.org/officeDocument/2006/relationships/image" Target="media/image595.wmf"/><Relationship Id="rId652" Type="http://schemas.openxmlformats.org/officeDocument/2006/relationships/image" Target="media/image637.wmf"/><Relationship Id="rId694" Type="http://schemas.openxmlformats.org/officeDocument/2006/relationships/theme" Target="theme/theme1.xml"/><Relationship Id="rId291" Type="http://schemas.openxmlformats.org/officeDocument/2006/relationships/image" Target="media/image278.wmf"/><Relationship Id="rId305" Type="http://schemas.openxmlformats.org/officeDocument/2006/relationships/image" Target="media/image292.wmf"/><Relationship Id="rId347" Type="http://schemas.openxmlformats.org/officeDocument/2006/relationships/image" Target="media/image334.wmf"/><Relationship Id="rId512" Type="http://schemas.openxmlformats.org/officeDocument/2006/relationships/image" Target="media/image498.wmf"/><Relationship Id="rId44" Type="http://schemas.openxmlformats.org/officeDocument/2006/relationships/image" Target="media/image37.wmf"/><Relationship Id="rId86" Type="http://schemas.openxmlformats.org/officeDocument/2006/relationships/image" Target="media/image75.gif"/><Relationship Id="rId151" Type="http://schemas.openxmlformats.org/officeDocument/2006/relationships/image" Target="media/image140.wmf"/><Relationship Id="rId389" Type="http://schemas.openxmlformats.org/officeDocument/2006/relationships/image" Target="media/image376.wmf"/><Relationship Id="rId554" Type="http://schemas.openxmlformats.org/officeDocument/2006/relationships/image" Target="media/image540.wmf"/><Relationship Id="rId596" Type="http://schemas.openxmlformats.org/officeDocument/2006/relationships/image" Target="media/image581.wmf"/><Relationship Id="rId193" Type="http://schemas.openxmlformats.org/officeDocument/2006/relationships/image" Target="media/image182.wmf"/><Relationship Id="rId207" Type="http://schemas.openxmlformats.org/officeDocument/2006/relationships/image" Target="media/image196.wmf"/><Relationship Id="rId249" Type="http://schemas.openxmlformats.org/officeDocument/2006/relationships/image" Target="media/image237.wmf"/><Relationship Id="rId414" Type="http://schemas.openxmlformats.org/officeDocument/2006/relationships/image" Target="media/image401.wmf"/><Relationship Id="rId456" Type="http://schemas.openxmlformats.org/officeDocument/2006/relationships/image" Target="media/image443.wmf"/><Relationship Id="rId498" Type="http://schemas.openxmlformats.org/officeDocument/2006/relationships/image" Target="media/image484.wmf"/><Relationship Id="rId621" Type="http://schemas.openxmlformats.org/officeDocument/2006/relationships/image" Target="media/image606.wmf"/><Relationship Id="rId663" Type="http://schemas.openxmlformats.org/officeDocument/2006/relationships/image" Target="media/image648.wmf"/><Relationship Id="rId13" Type="http://schemas.openxmlformats.org/officeDocument/2006/relationships/image" Target="media/image7.png"/><Relationship Id="rId109" Type="http://schemas.openxmlformats.org/officeDocument/2006/relationships/image" Target="media/image98.wmf"/><Relationship Id="rId260" Type="http://schemas.openxmlformats.org/officeDocument/2006/relationships/image" Target="media/image247.wmf"/><Relationship Id="rId316" Type="http://schemas.openxmlformats.org/officeDocument/2006/relationships/image" Target="media/image303.wmf"/><Relationship Id="rId523" Type="http://schemas.openxmlformats.org/officeDocument/2006/relationships/image" Target="media/image509.wmf"/><Relationship Id="rId55" Type="http://schemas.openxmlformats.org/officeDocument/2006/relationships/image" Target="media/image48.gif"/><Relationship Id="rId97" Type="http://schemas.openxmlformats.org/officeDocument/2006/relationships/image" Target="media/image86.png"/><Relationship Id="rId120" Type="http://schemas.openxmlformats.org/officeDocument/2006/relationships/image" Target="media/image109.wmf"/><Relationship Id="rId358" Type="http://schemas.openxmlformats.org/officeDocument/2006/relationships/image" Target="media/image345.wmf"/><Relationship Id="rId565" Type="http://schemas.openxmlformats.org/officeDocument/2006/relationships/image" Target="media/image551.wmf"/><Relationship Id="rId162" Type="http://schemas.openxmlformats.org/officeDocument/2006/relationships/image" Target="media/image151.wmf"/><Relationship Id="rId218" Type="http://schemas.openxmlformats.org/officeDocument/2006/relationships/image" Target="media/image207.wmf"/><Relationship Id="rId425" Type="http://schemas.openxmlformats.org/officeDocument/2006/relationships/image" Target="media/image412.wmf"/><Relationship Id="rId467" Type="http://schemas.openxmlformats.org/officeDocument/2006/relationships/image" Target="media/image454.wmf"/><Relationship Id="rId632" Type="http://schemas.openxmlformats.org/officeDocument/2006/relationships/image" Target="media/image617.wmf"/><Relationship Id="rId271" Type="http://schemas.openxmlformats.org/officeDocument/2006/relationships/image" Target="media/image258.wmf"/><Relationship Id="rId674" Type="http://schemas.openxmlformats.org/officeDocument/2006/relationships/image" Target="media/image659.wmf"/><Relationship Id="rId24" Type="http://schemas.openxmlformats.org/officeDocument/2006/relationships/image" Target="media/image18.wmf"/><Relationship Id="rId66" Type="http://schemas.openxmlformats.org/officeDocument/2006/relationships/hyperlink" Target="http://www.reshebnik.ru/solutions/6/3/" TargetMode="External"/><Relationship Id="rId131" Type="http://schemas.openxmlformats.org/officeDocument/2006/relationships/image" Target="media/image120.wmf"/><Relationship Id="rId327" Type="http://schemas.openxmlformats.org/officeDocument/2006/relationships/image" Target="media/image314.wmf"/><Relationship Id="rId369" Type="http://schemas.openxmlformats.org/officeDocument/2006/relationships/image" Target="media/image356.wmf"/><Relationship Id="rId534" Type="http://schemas.openxmlformats.org/officeDocument/2006/relationships/image" Target="media/image520.wmf"/><Relationship Id="rId576" Type="http://schemas.openxmlformats.org/officeDocument/2006/relationships/image" Target="media/image562.wmf"/><Relationship Id="rId173" Type="http://schemas.openxmlformats.org/officeDocument/2006/relationships/image" Target="media/image162.wmf"/><Relationship Id="rId229" Type="http://schemas.openxmlformats.org/officeDocument/2006/relationships/image" Target="media/image218.wmf"/><Relationship Id="rId380" Type="http://schemas.openxmlformats.org/officeDocument/2006/relationships/image" Target="media/image367.wmf"/><Relationship Id="rId436" Type="http://schemas.openxmlformats.org/officeDocument/2006/relationships/image" Target="media/image423.wmf"/><Relationship Id="rId601" Type="http://schemas.openxmlformats.org/officeDocument/2006/relationships/image" Target="media/image586.wmf"/><Relationship Id="rId643" Type="http://schemas.openxmlformats.org/officeDocument/2006/relationships/image" Target="media/image628.wmf"/><Relationship Id="rId240" Type="http://schemas.openxmlformats.org/officeDocument/2006/relationships/image" Target="media/image229.wmf"/><Relationship Id="rId478" Type="http://schemas.openxmlformats.org/officeDocument/2006/relationships/image" Target="media/image465.wmf"/><Relationship Id="rId685" Type="http://schemas.openxmlformats.org/officeDocument/2006/relationships/image" Target="media/image670.wmf"/><Relationship Id="rId35" Type="http://schemas.openxmlformats.org/officeDocument/2006/relationships/image" Target="media/image29.gif"/><Relationship Id="rId77" Type="http://schemas.openxmlformats.org/officeDocument/2006/relationships/image" Target="media/image66.gif"/><Relationship Id="rId100" Type="http://schemas.openxmlformats.org/officeDocument/2006/relationships/image" Target="media/image89.wmf"/><Relationship Id="rId282" Type="http://schemas.openxmlformats.org/officeDocument/2006/relationships/image" Target="media/image269.wmf"/><Relationship Id="rId338" Type="http://schemas.openxmlformats.org/officeDocument/2006/relationships/image" Target="media/image325.wmf"/><Relationship Id="rId503" Type="http://schemas.openxmlformats.org/officeDocument/2006/relationships/image" Target="media/image489.wmf"/><Relationship Id="rId545" Type="http://schemas.openxmlformats.org/officeDocument/2006/relationships/image" Target="media/image531.wmf"/><Relationship Id="rId587" Type="http://schemas.openxmlformats.org/officeDocument/2006/relationships/image" Target="media/image573.wmf"/><Relationship Id="rId8" Type="http://schemas.openxmlformats.org/officeDocument/2006/relationships/image" Target="media/image2.png"/><Relationship Id="rId142" Type="http://schemas.openxmlformats.org/officeDocument/2006/relationships/image" Target="media/image131.wmf"/><Relationship Id="rId184" Type="http://schemas.openxmlformats.org/officeDocument/2006/relationships/image" Target="media/image173.wmf"/><Relationship Id="rId391" Type="http://schemas.openxmlformats.org/officeDocument/2006/relationships/image" Target="media/image378.wmf"/><Relationship Id="rId405" Type="http://schemas.openxmlformats.org/officeDocument/2006/relationships/image" Target="media/image392.wmf"/><Relationship Id="rId447" Type="http://schemas.openxmlformats.org/officeDocument/2006/relationships/image" Target="media/image434.wmf"/><Relationship Id="rId612" Type="http://schemas.openxmlformats.org/officeDocument/2006/relationships/image" Target="media/image597.wmf"/><Relationship Id="rId251" Type="http://schemas.openxmlformats.org/officeDocument/2006/relationships/image" Target="media/image239.wmf"/><Relationship Id="rId489" Type="http://schemas.openxmlformats.org/officeDocument/2006/relationships/image" Target="media/image475.wmf"/><Relationship Id="rId654" Type="http://schemas.openxmlformats.org/officeDocument/2006/relationships/image" Target="media/image639.wmf"/><Relationship Id="rId46" Type="http://schemas.openxmlformats.org/officeDocument/2006/relationships/image" Target="media/image39.wmf"/><Relationship Id="rId293" Type="http://schemas.openxmlformats.org/officeDocument/2006/relationships/image" Target="media/image280.wmf"/><Relationship Id="rId307" Type="http://schemas.openxmlformats.org/officeDocument/2006/relationships/image" Target="media/image294.wmf"/><Relationship Id="rId349" Type="http://schemas.openxmlformats.org/officeDocument/2006/relationships/image" Target="media/image336.wmf"/><Relationship Id="rId514" Type="http://schemas.openxmlformats.org/officeDocument/2006/relationships/image" Target="media/image500.wmf"/><Relationship Id="rId556" Type="http://schemas.openxmlformats.org/officeDocument/2006/relationships/image" Target="media/image542.wmf"/><Relationship Id="rId88" Type="http://schemas.openxmlformats.org/officeDocument/2006/relationships/image" Target="media/image77.gif"/><Relationship Id="rId111" Type="http://schemas.openxmlformats.org/officeDocument/2006/relationships/image" Target="media/image100.wmf"/><Relationship Id="rId153" Type="http://schemas.openxmlformats.org/officeDocument/2006/relationships/image" Target="media/image142.wmf"/><Relationship Id="rId195" Type="http://schemas.openxmlformats.org/officeDocument/2006/relationships/image" Target="media/image184.wmf"/><Relationship Id="rId209" Type="http://schemas.openxmlformats.org/officeDocument/2006/relationships/image" Target="media/image198.wmf"/><Relationship Id="rId360" Type="http://schemas.openxmlformats.org/officeDocument/2006/relationships/image" Target="media/image347.wmf"/><Relationship Id="rId416" Type="http://schemas.openxmlformats.org/officeDocument/2006/relationships/image" Target="media/image403.wmf"/><Relationship Id="rId598" Type="http://schemas.openxmlformats.org/officeDocument/2006/relationships/image" Target="media/image583.wmf"/><Relationship Id="rId220" Type="http://schemas.openxmlformats.org/officeDocument/2006/relationships/image" Target="media/image209.wmf"/><Relationship Id="rId458" Type="http://schemas.openxmlformats.org/officeDocument/2006/relationships/image" Target="media/image445.wmf"/><Relationship Id="rId623" Type="http://schemas.openxmlformats.org/officeDocument/2006/relationships/image" Target="media/image608.wmf"/><Relationship Id="rId665" Type="http://schemas.openxmlformats.org/officeDocument/2006/relationships/image" Target="media/image650.wmf"/><Relationship Id="rId15" Type="http://schemas.openxmlformats.org/officeDocument/2006/relationships/image" Target="media/image9.png"/><Relationship Id="rId57" Type="http://schemas.openxmlformats.org/officeDocument/2006/relationships/image" Target="media/image50.gif"/><Relationship Id="rId262" Type="http://schemas.openxmlformats.org/officeDocument/2006/relationships/image" Target="media/image249.wmf"/><Relationship Id="rId318" Type="http://schemas.openxmlformats.org/officeDocument/2006/relationships/image" Target="media/image305.wmf"/><Relationship Id="rId525" Type="http://schemas.openxmlformats.org/officeDocument/2006/relationships/image" Target="media/image511.wmf"/><Relationship Id="rId567" Type="http://schemas.openxmlformats.org/officeDocument/2006/relationships/image" Target="media/image553.wmf"/><Relationship Id="rId99" Type="http://schemas.openxmlformats.org/officeDocument/2006/relationships/image" Target="media/image88.wmf"/><Relationship Id="rId122" Type="http://schemas.openxmlformats.org/officeDocument/2006/relationships/image" Target="media/image111.wmf"/><Relationship Id="rId164" Type="http://schemas.openxmlformats.org/officeDocument/2006/relationships/image" Target="media/image153.wmf"/><Relationship Id="rId371" Type="http://schemas.openxmlformats.org/officeDocument/2006/relationships/image" Target="media/image358.wmf"/><Relationship Id="rId427" Type="http://schemas.openxmlformats.org/officeDocument/2006/relationships/image" Target="media/image414.wmf"/><Relationship Id="rId469" Type="http://schemas.openxmlformats.org/officeDocument/2006/relationships/image" Target="media/image456.wmf"/><Relationship Id="rId634" Type="http://schemas.openxmlformats.org/officeDocument/2006/relationships/image" Target="media/image619.wmf"/><Relationship Id="rId676" Type="http://schemas.openxmlformats.org/officeDocument/2006/relationships/image" Target="media/image661.wmf"/><Relationship Id="rId26" Type="http://schemas.openxmlformats.org/officeDocument/2006/relationships/image" Target="media/image20.wmf"/><Relationship Id="rId231" Type="http://schemas.openxmlformats.org/officeDocument/2006/relationships/image" Target="media/image220.wmf"/><Relationship Id="rId273" Type="http://schemas.openxmlformats.org/officeDocument/2006/relationships/image" Target="media/image260.wmf"/><Relationship Id="rId329" Type="http://schemas.openxmlformats.org/officeDocument/2006/relationships/image" Target="media/image316.wmf"/><Relationship Id="rId480" Type="http://schemas.openxmlformats.org/officeDocument/2006/relationships/image" Target="media/image467.wmf"/><Relationship Id="rId536" Type="http://schemas.openxmlformats.org/officeDocument/2006/relationships/image" Target="media/image522.wmf"/><Relationship Id="rId68" Type="http://schemas.openxmlformats.org/officeDocument/2006/relationships/image" Target="media/image59.gif"/><Relationship Id="rId133" Type="http://schemas.openxmlformats.org/officeDocument/2006/relationships/image" Target="media/image122.wmf"/><Relationship Id="rId175" Type="http://schemas.openxmlformats.org/officeDocument/2006/relationships/image" Target="media/image164.wmf"/><Relationship Id="rId340" Type="http://schemas.openxmlformats.org/officeDocument/2006/relationships/image" Target="media/image327.wmf"/><Relationship Id="rId578" Type="http://schemas.openxmlformats.org/officeDocument/2006/relationships/image" Target="media/image564.wmf"/><Relationship Id="rId200" Type="http://schemas.openxmlformats.org/officeDocument/2006/relationships/image" Target="media/image189.wmf"/><Relationship Id="rId382" Type="http://schemas.openxmlformats.org/officeDocument/2006/relationships/image" Target="media/image369.wmf"/><Relationship Id="rId438" Type="http://schemas.openxmlformats.org/officeDocument/2006/relationships/image" Target="media/image425.wmf"/><Relationship Id="rId603" Type="http://schemas.openxmlformats.org/officeDocument/2006/relationships/image" Target="media/image588.wmf"/><Relationship Id="rId645" Type="http://schemas.openxmlformats.org/officeDocument/2006/relationships/image" Target="media/image630.wmf"/><Relationship Id="rId687" Type="http://schemas.openxmlformats.org/officeDocument/2006/relationships/image" Target="media/image672.wmf"/><Relationship Id="rId242" Type="http://schemas.openxmlformats.org/officeDocument/2006/relationships/image" Target="media/image231.wmf"/><Relationship Id="rId284" Type="http://schemas.openxmlformats.org/officeDocument/2006/relationships/image" Target="media/image271.wmf"/><Relationship Id="rId491" Type="http://schemas.openxmlformats.org/officeDocument/2006/relationships/image" Target="media/image477.wmf"/><Relationship Id="rId505" Type="http://schemas.openxmlformats.org/officeDocument/2006/relationships/image" Target="media/image491.wmf"/><Relationship Id="rId37" Type="http://schemas.openxmlformats.org/officeDocument/2006/relationships/image" Target="media/image31.gif"/><Relationship Id="rId79" Type="http://schemas.openxmlformats.org/officeDocument/2006/relationships/image" Target="media/image68.gif"/><Relationship Id="rId102" Type="http://schemas.openxmlformats.org/officeDocument/2006/relationships/image" Target="media/image91.wmf"/><Relationship Id="rId144" Type="http://schemas.openxmlformats.org/officeDocument/2006/relationships/image" Target="media/image133.wmf"/><Relationship Id="rId547" Type="http://schemas.openxmlformats.org/officeDocument/2006/relationships/image" Target="media/image533.wmf"/><Relationship Id="rId589" Type="http://schemas.openxmlformats.org/officeDocument/2006/relationships/image" Target="media/image575.wmf"/><Relationship Id="rId90" Type="http://schemas.openxmlformats.org/officeDocument/2006/relationships/image" Target="media/image79.png"/><Relationship Id="rId186" Type="http://schemas.openxmlformats.org/officeDocument/2006/relationships/image" Target="media/image175.wmf"/><Relationship Id="rId351" Type="http://schemas.openxmlformats.org/officeDocument/2006/relationships/image" Target="media/image338.wmf"/><Relationship Id="rId393" Type="http://schemas.openxmlformats.org/officeDocument/2006/relationships/image" Target="media/image380.wmf"/><Relationship Id="rId407" Type="http://schemas.openxmlformats.org/officeDocument/2006/relationships/image" Target="media/image394.wmf"/><Relationship Id="rId449" Type="http://schemas.openxmlformats.org/officeDocument/2006/relationships/image" Target="media/image436.wmf"/><Relationship Id="rId614" Type="http://schemas.openxmlformats.org/officeDocument/2006/relationships/image" Target="media/image599.wmf"/><Relationship Id="rId656" Type="http://schemas.openxmlformats.org/officeDocument/2006/relationships/image" Target="media/image641.wmf"/><Relationship Id="rId211" Type="http://schemas.openxmlformats.org/officeDocument/2006/relationships/image" Target="media/image200.wmf"/><Relationship Id="rId253" Type="http://schemas.openxmlformats.org/officeDocument/2006/relationships/image" Target="media/image241.wmf"/><Relationship Id="rId295" Type="http://schemas.openxmlformats.org/officeDocument/2006/relationships/image" Target="media/image282.wmf"/><Relationship Id="rId309" Type="http://schemas.openxmlformats.org/officeDocument/2006/relationships/image" Target="media/image296.wmf"/><Relationship Id="rId460" Type="http://schemas.openxmlformats.org/officeDocument/2006/relationships/image" Target="media/image447.wmf"/><Relationship Id="rId516" Type="http://schemas.openxmlformats.org/officeDocument/2006/relationships/image" Target="media/image502.wmf"/><Relationship Id="rId48" Type="http://schemas.openxmlformats.org/officeDocument/2006/relationships/image" Target="media/image41.wmf"/><Relationship Id="rId113" Type="http://schemas.openxmlformats.org/officeDocument/2006/relationships/image" Target="media/image102.wmf"/><Relationship Id="rId320" Type="http://schemas.openxmlformats.org/officeDocument/2006/relationships/image" Target="media/image307.wmf"/><Relationship Id="rId558" Type="http://schemas.openxmlformats.org/officeDocument/2006/relationships/image" Target="media/image544.wmf"/><Relationship Id="rId155" Type="http://schemas.openxmlformats.org/officeDocument/2006/relationships/image" Target="media/image144.wmf"/><Relationship Id="rId197" Type="http://schemas.openxmlformats.org/officeDocument/2006/relationships/image" Target="media/image186.wmf"/><Relationship Id="rId362" Type="http://schemas.openxmlformats.org/officeDocument/2006/relationships/image" Target="media/image349.wmf"/><Relationship Id="rId418" Type="http://schemas.openxmlformats.org/officeDocument/2006/relationships/image" Target="media/image405.wmf"/><Relationship Id="rId625" Type="http://schemas.openxmlformats.org/officeDocument/2006/relationships/image" Target="media/image610.wmf"/><Relationship Id="rId222" Type="http://schemas.openxmlformats.org/officeDocument/2006/relationships/image" Target="media/image211.wmf"/><Relationship Id="rId264" Type="http://schemas.openxmlformats.org/officeDocument/2006/relationships/image" Target="media/image251.wmf"/><Relationship Id="rId471" Type="http://schemas.openxmlformats.org/officeDocument/2006/relationships/image" Target="media/image458.wmf"/><Relationship Id="rId667" Type="http://schemas.openxmlformats.org/officeDocument/2006/relationships/image" Target="media/image652.wmf"/><Relationship Id="rId17" Type="http://schemas.openxmlformats.org/officeDocument/2006/relationships/image" Target="media/image11.png"/><Relationship Id="rId59" Type="http://schemas.openxmlformats.org/officeDocument/2006/relationships/image" Target="media/image51.gif"/><Relationship Id="rId124" Type="http://schemas.openxmlformats.org/officeDocument/2006/relationships/image" Target="media/image113.wmf"/><Relationship Id="rId527" Type="http://schemas.openxmlformats.org/officeDocument/2006/relationships/image" Target="media/image513.wmf"/><Relationship Id="rId569" Type="http://schemas.openxmlformats.org/officeDocument/2006/relationships/image" Target="media/image555.wmf"/><Relationship Id="rId70" Type="http://schemas.openxmlformats.org/officeDocument/2006/relationships/image" Target="media/image61.gif"/><Relationship Id="rId166" Type="http://schemas.openxmlformats.org/officeDocument/2006/relationships/image" Target="media/image155.wmf"/><Relationship Id="rId331" Type="http://schemas.openxmlformats.org/officeDocument/2006/relationships/image" Target="media/image318.wmf"/><Relationship Id="rId373" Type="http://schemas.openxmlformats.org/officeDocument/2006/relationships/image" Target="media/image360.wmf"/><Relationship Id="rId429" Type="http://schemas.openxmlformats.org/officeDocument/2006/relationships/image" Target="media/image416.wmf"/><Relationship Id="rId580" Type="http://schemas.openxmlformats.org/officeDocument/2006/relationships/image" Target="media/image566.wmf"/><Relationship Id="rId636" Type="http://schemas.openxmlformats.org/officeDocument/2006/relationships/image" Target="media/image621.wmf"/><Relationship Id="rId1" Type="http://schemas.openxmlformats.org/officeDocument/2006/relationships/customXml" Target="../customXml/item1.xml"/><Relationship Id="rId233" Type="http://schemas.openxmlformats.org/officeDocument/2006/relationships/image" Target="media/image222.wmf"/><Relationship Id="rId440" Type="http://schemas.openxmlformats.org/officeDocument/2006/relationships/image" Target="media/image427.wmf"/><Relationship Id="rId678" Type="http://schemas.openxmlformats.org/officeDocument/2006/relationships/image" Target="media/image663.wmf"/><Relationship Id="rId28" Type="http://schemas.openxmlformats.org/officeDocument/2006/relationships/image" Target="media/image22.gif"/><Relationship Id="rId275" Type="http://schemas.openxmlformats.org/officeDocument/2006/relationships/image" Target="media/image262.wmf"/><Relationship Id="rId300" Type="http://schemas.openxmlformats.org/officeDocument/2006/relationships/image" Target="media/image287.wmf"/><Relationship Id="rId482" Type="http://schemas.openxmlformats.org/officeDocument/2006/relationships/image" Target="media/image469.wmf"/><Relationship Id="rId538" Type="http://schemas.openxmlformats.org/officeDocument/2006/relationships/image" Target="media/image524.wmf"/><Relationship Id="rId81" Type="http://schemas.openxmlformats.org/officeDocument/2006/relationships/image" Target="media/image70.gif"/><Relationship Id="rId135" Type="http://schemas.openxmlformats.org/officeDocument/2006/relationships/image" Target="media/image124.wmf"/><Relationship Id="rId177" Type="http://schemas.openxmlformats.org/officeDocument/2006/relationships/image" Target="media/image166.wmf"/><Relationship Id="rId342" Type="http://schemas.openxmlformats.org/officeDocument/2006/relationships/image" Target="media/image329.wmf"/><Relationship Id="rId384" Type="http://schemas.openxmlformats.org/officeDocument/2006/relationships/image" Target="media/image371.wmf"/><Relationship Id="rId591" Type="http://schemas.openxmlformats.org/officeDocument/2006/relationships/image" Target="media/image577.wmf"/><Relationship Id="rId605" Type="http://schemas.openxmlformats.org/officeDocument/2006/relationships/image" Target="media/image590.wmf"/><Relationship Id="rId202" Type="http://schemas.openxmlformats.org/officeDocument/2006/relationships/image" Target="media/image191.wmf"/><Relationship Id="rId244" Type="http://schemas.openxmlformats.org/officeDocument/2006/relationships/image" Target="media/image233.wmf"/><Relationship Id="rId647" Type="http://schemas.openxmlformats.org/officeDocument/2006/relationships/image" Target="media/image632.wmf"/><Relationship Id="rId689" Type="http://schemas.openxmlformats.org/officeDocument/2006/relationships/image" Target="media/image674.wmf"/><Relationship Id="rId39" Type="http://schemas.openxmlformats.org/officeDocument/2006/relationships/image" Target="media/image33.png"/><Relationship Id="rId286" Type="http://schemas.openxmlformats.org/officeDocument/2006/relationships/image" Target="media/image273.wmf"/><Relationship Id="rId451" Type="http://schemas.openxmlformats.org/officeDocument/2006/relationships/image" Target="media/image438.wmf"/><Relationship Id="rId493" Type="http://schemas.openxmlformats.org/officeDocument/2006/relationships/image" Target="media/image479.wmf"/><Relationship Id="rId507" Type="http://schemas.openxmlformats.org/officeDocument/2006/relationships/image" Target="media/image493.wmf"/><Relationship Id="rId549" Type="http://schemas.openxmlformats.org/officeDocument/2006/relationships/image" Target="media/image535.wmf"/><Relationship Id="rId50" Type="http://schemas.openxmlformats.org/officeDocument/2006/relationships/image" Target="media/image43.gif"/><Relationship Id="rId104" Type="http://schemas.openxmlformats.org/officeDocument/2006/relationships/image" Target="media/image93.wmf"/><Relationship Id="rId146" Type="http://schemas.openxmlformats.org/officeDocument/2006/relationships/image" Target="media/image135.wmf"/><Relationship Id="rId188" Type="http://schemas.openxmlformats.org/officeDocument/2006/relationships/image" Target="media/image177.wmf"/><Relationship Id="rId311" Type="http://schemas.openxmlformats.org/officeDocument/2006/relationships/image" Target="media/image298.wmf"/><Relationship Id="rId353" Type="http://schemas.openxmlformats.org/officeDocument/2006/relationships/image" Target="media/image340.wmf"/><Relationship Id="rId395" Type="http://schemas.openxmlformats.org/officeDocument/2006/relationships/image" Target="media/image382.wmf"/><Relationship Id="rId409" Type="http://schemas.openxmlformats.org/officeDocument/2006/relationships/image" Target="media/image396.wmf"/><Relationship Id="rId560" Type="http://schemas.openxmlformats.org/officeDocument/2006/relationships/image" Target="media/image546.wmf"/><Relationship Id="rId92" Type="http://schemas.openxmlformats.org/officeDocument/2006/relationships/image" Target="media/image81.png"/><Relationship Id="rId213" Type="http://schemas.openxmlformats.org/officeDocument/2006/relationships/image" Target="media/image202.wmf"/><Relationship Id="rId420" Type="http://schemas.openxmlformats.org/officeDocument/2006/relationships/image" Target="media/image407.wmf"/><Relationship Id="rId616" Type="http://schemas.openxmlformats.org/officeDocument/2006/relationships/image" Target="media/image601.wmf"/><Relationship Id="rId658" Type="http://schemas.openxmlformats.org/officeDocument/2006/relationships/image" Target="media/image643.wmf"/><Relationship Id="rId255" Type="http://schemas.openxmlformats.org/officeDocument/2006/relationships/image" Target="media/image243.wmf"/><Relationship Id="rId297" Type="http://schemas.openxmlformats.org/officeDocument/2006/relationships/image" Target="media/image284.wmf"/><Relationship Id="rId462" Type="http://schemas.openxmlformats.org/officeDocument/2006/relationships/image" Target="media/image449.wmf"/><Relationship Id="rId518" Type="http://schemas.openxmlformats.org/officeDocument/2006/relationships/image" Target="media/image50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38F215-2FDC-4036-8906-BB9994C97B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40</Pages>
  <Words>3965</Words>
  <Characters>22601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елла</dc:creator>
  <cp:lastModifiedBy>Пользователь Windows</cp:lastModifiedBy>
  <cp:revision>12</cp:revision>
  <cp:lastPrinted>2019-01-23T06:30:00Z</cp:lastPrinted>
  <dcterms:created xsi:type="dcterms:W3CDTF">2018-11-22T20:21:00Z</dcterms:created>
  <dcterms:modified xsi:type="dcterms:W3CDTF">2019-01-23T06:30:00Z</dcterms:modified>
</cp:coreProperties>
</file>